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560"/>
        </w:tabs>
        <w:ind w:left="-120"/>
        <w:rPr>
          <w:rFonts w:ascii="Times New Roman" w:hAnsi="Times New Roman"/>
          <w:b/>
          <w:lang w:val="nl-NL"/>
        </w:rPr>
      </w:pPr>
      <w:r w:rsidRPr="00371D6E">
        <w:rPr>
          <w:rFonts w:ascii="Times New Roman" w:hAnsi="Times New Roman"/>
          <w:b/>
          <w:lang w:val="nl-NL"/>
        </w:rPr>
        <w:t xml:space="preserve">Tuần : </w:t>
      </w:r>
      <w:r>
        <w:rPr>
          <w:rFonts w:ascii="Times New Roman" w:hAnsi="Times New Roman"/>
          <w:b/>
          <w:lang w:val="nl-NL"/>
        </w:rPr>
        <w:t>3</w:t>
      </w:r>
      <w:r w:rsidRPr="00371D6E">
        <w:rPr>
          <w:rFonts w:ascii="Times New Roman" w:hAnsi="Times New Roman"/>
          <w:b/>
          <w:lang w:val="nl-NL"/>
        </w:rPr>
        <w:tab/>
      </w:r>
      <w:r>
        <w:rPr>
          <w:rFonts w:ascii="Times New Roman" w:hAnsi="Times New Roman"/>
          <w:b/>
          <w:lang w:val="nl-NL"/>
        </w:rPr>
        <w:t>Ngày soạn: 12/9/2012</w:t>
      </w:r>
      <w:r w:rsidRPr="00371D6E">
        <w:rPr>
          <w:rFonts w:ascii="Times New Roman" w:hAnsi="Times New Roman"/>
          <w:b/>
          <w:lang w:val="nl-NL"/>
        </w:rPr>
        <w:tab/>
      </w:r>
    </w:p>
    <w:p w:rsidR="00DE0E72" w:rsidRPr="00371D6E" w:rsidRDefault="00DE0E72" w:rsidP="00DE0E72">
      <w:pPr>
        <w:ind w:left="-120"/>
        <w:rPr>
          <w:rFonts w:ascii="Times New Roman" w:hAnsi="Times New Roman"/>
          <w:b/>
          <w:iCs/>
          <w:lang w:val="nl-NL"/>
        </w:rPr>
      </w:pPr>
      <w:r w:rsidRPr="00371D6E">
        <w:rPr>
          <w:rFonts w:ascii="Times New Roman" w:hAnsi="Times New Roman"/>
          <w:b/>
          <w:lang w:val="nl-NL"/>
        </w:rPr>
        <w:t xml:space="preserve">Tiết: </w:t>
      </w:r>
      <w:r>
        <w:rPr>
          <w:rFonts w:ascii="Times New Roman" w:hAnsi="Times New Roman"/>
          <w:b/>
          <w:lang w:val="nl-NL"/>
        </w:rPr>
        <w:t>6</w:t>
      </w:r>
      <w:r w:rsidRPr="00371D6E">
        <w:rPr>
          <w:rFonts w:ascii="Times New Roman" w:hAnsi="Times New Roman"/>
          <w:b/>
          <w:bCs/>
          <w:iCs/>
          <w:color w:val="333300"/>
          <w:lang w:val="nl-NL"/>
        </w:rPr>
        <w:t xml:space="preserve"> </w:t>
      </w:r>
    </w:p>
    <w:p w:rsidR="00DE0E72" w:rsidRPr="00371D6E" w:rsidRDefault="00DE0E72" w:rsidP="00DE0E72">
      <w:pPr>
        <w:ind w:left="-120"/>
        <w:jc w:val="center"/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</w:pPr>
      <w:r w:rsidRPr="00371D6E"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  <w:t>LUYỆN TẬP</w:t>
      </w:r>
      <w:r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  <w:t xml:space="preserve"> ĐƯỜNG TRUNG BÌNH CỦA TAM GIÁC</w:t>
      </w:r>
    </w:p>
    <w:p w:rsidR="00DE0E72" w:rsidRPr="00371D6E" w:rsidRDefault="00DE0E72" w:rsidP="00DE0E72">
      <w:pPr>
        <w:pStyle w:val="Heading5"/>
        <w:ind w:left="-120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>I</w:t>
      </w:r>
      <w:r w:rsidRPr="00371D6E">
        <w:rPr>
          <w:rFonts w:ascii="Times New Roman" w:hAnsi="Times New Roman"/>
          <w:sz w:val="24"/>
          <w:lang w:val="nl-NL"/>
        </w:rPr>
        <w:t>. Mục tiệu:</w:t>
      </w:r>
    </w:p>
    <w:p w:rsidR="00DE0E72" w:rsidRPr="00371D6E" w:rsidRDefault="00DE0E72" w:rsidP="00DE0E72">
      <w:pPr>
        <w:pStyle w:val="BodyText"/>
        <w:ind w:left="-120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>*Kiến thức: Khắc sâu kiến thức về đường trung bình của tam giác</w:t>
      </w:r>
    </w:p>
    <w:p w:rsidR="00DE0E72" w:rsidRPr="00371D6E" w:rsidRDefault="00DE0E72" w:rsidP="00DE0E72">
      <w:pPr>
        <w:pStyle w:val="BodyText"/>
        <w:ind w:left="-120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>*Kĩ năng: - Giúp học sinh vận dụng thành thạo định lý đường trung bình của tam giác để giải quyết được những bài tập đơn giản . Rèn luyện kĩ  năng tính, so sánh, vẽ hình, kí hiệu đủ GT đầu bài trên hình vẽ.</w:t>
      </w:r>
      <w:bookmarkStart w:id="0" w:name="_GoBack"/>
      <w:bookmarkEnd w:id="0"/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 xml:space="preserve"> * Thái độ: - Rèn luyện tính cẩn thận và chính xác, có ý thức trong học tập.</w:t>
      </w:r>
    </w:p>
    <w:p w:rsidR="00DE0E72" w:rsidRPr="00371D6E" w:rsidRDefault="00DE0E72" w:rsidP="00DE0E72">
      <w:pPr>
        <w:pStyle w:val="Heading5"/>
        <w:spacing w:before="120" w:after="120"/>
        <w:ind w:left="-120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>II</w:t>
      </w:r>
      <w:r w:rsidRPr="00371D6E">
        <w:rPr>
          <w:rFonts w:ascii="Times New Roman" w:hAnsi="Times New Roman"/>
          <w:sz w:val="24"/>
          <w:lang w:val="nl-NL"/>
        </w:rPr>
        <w:t>. Chuẩn bị của GV và HS:</w:t>
      </w:r>
    </w:p>
    <w:p w:rsidR="00DE0E72" w:rsidRPr="00371D6E" w:rsidRDefault="00DE0E72" w:rsidP="00DE0E72">
      <w:pPr>
        <w:spacing w:before="120" w:after="120"/>
        <w:ind w:left="-120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>- Gv: Bảng phụ, thước thẳng, phấn màu, SGK, SBT.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>- Hs: Dụng cụ: thước thẳng, SGK.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III</w:t>
      </w:r>
      <w:r w:rsidRPr="00371D6E">
        <w:rPr>
          <w:rFonts w:ascii="Times New Roman" w:hAnsi="Times New Roman"/>
          <w:b/>
          <w:u w:val="single"/>
          <w:lang w:val="nl-NL"/>
        </w:rPr>
        <w:t>. Phương pháp</w:t>
      </w:r>
      <w:r w:rsidRPr="00371D6E">
        <w:rPr>
          <w:rFonts w:ascii="Times New Roman" w:hAnsi="Times New Roman"/>
          <w:b/>
          <w:lang w:val="nl-NL"/>
        </w:rPr>
        <w:t xml:space="preserve">: </w:t>
      </w:r>
      <w:r w:rsidRPr="00371D6E">
        <w:rPr>
          <w:rFonts w:ascii="Times New Roman" w:hAnsi="Times New Roman"/>
          <w:lang w:val="nl-NL"/>
        </w:rPr>
        <w:t>gợi mở, vấn đáp; đặt và giải quyết vấn đề, luyện tập.</w:t>
      </w:r>
    </w:p>
    <w:p w:rsidR="00DE0E72" w:rsidRPr="00371D6E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  <w:r>
        <w:rPr>
          <w:rFonts w:ascii="Times New Roman" w:hAnsi="Times New Roman"/>
          <w:u w:val="single"/>
          <w:lang w:val="nl-NL"/>
        </w:rPr>
        <w:t>IV</w:t>
      </w:r>
      <w:r w:rsidRPr="00371D6E">
        <w:rPr>
          <w:rFonts w:ascii="Times New Roman" w:hAnsi="Times New Roman"/>
          <w:u w:val="single"/>
          <w:lang w:val="nl-NL"/>
        </w:rPr>
        <w:t xml:space="preserve">. </w:t>
      </w:r>
      <w:r w:rsidRPr="00371D6E">
        <w:rPr>
          <w:rFonts w:ascii="Times New Roman" w:hAnsi="Times New Roman"/>
          <w:b/>
          <w:bCs/>
          <w:u w:val="single"/>
          <w:lang w:val="nl-NL"/>
        </w:rPr>
        <w:t>Tổ chức các hoạt động học tập</w:t>
      </w:r>
    </w:p>
    <w:p w:rsidR="00DE0E72" w:rsidRPr="00371D6E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tbl>
      <w:tblPr>
        <w:tblW w:w="9960" w:type="dxa"/>
        <w:tblInd w:w="-132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9"/>
        <w:gridCol w:w="3259"/>
        <w:gridCol w:w="1920"/>
        <w:gridCol w:w="4212"/>
      </w:tblGrid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385"/>
        </w:trPr>
        <w:tc>
          <w:tcPr>
            <w:tcW w:w="569" w:type="dxa"/>
          </w:tcPr>
          <w:p w:rsidR="00DE0E72" w:rsidRPr="00371D6E" w:rsidRDefault="00DE0E72" w:rsidP="0036313B">
            <w:pPr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TG</w:t>
            </w:r>
          </w:p>
        </w:tc>
        <w:tc>
          <w:tcPr>
            <w:tcW w:w="3259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Hoạt động của Giáo Viên</w:t>
            </w:r>
          </w:p>
        </w:tc>
        <w:tc>
          <w:tcPr>
            <w:tcW w:w="1920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pStyle w:val="Heading1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oạt động  HS</w:t>
            </w:r>
          </w:p>
        </w:tc>
        <w:tc>
          <w:tcPr>
            <w:tcW w:w="4212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Nội dung ghi bảng</w:t>
            </w:r>
          </w:p>
        </w:tc>
      </w:tr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569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15’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259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spacing w:before="120"/>
              <w:ind w:left="60"/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u w:val="single"/>
                <w:lang w:val="nl-NL"/>
              </w:rPr>
              <w:t>HĐ 1: Kiểm tra bài cũ</w:t>
            </w:r>
          </w:p>
          <w:p w:rsidR="00DE0E72" w:rsidRDefault="00DE0E72" w:rsidP="0036313B">
            <w:pPr>
              <w:spacing w:before="120"/>
              <w:ind w:left="60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+HS1: Nêu định lý về đường trung bình của </w:t>
            </w:r>
            <w:r>
              <w:rPr>
                <w:rFonts w:ascii="Times New Roman" w:hAnsi="Times New Roman"/>
                <w:lang w:val="nl-NL"/>
              </w:rPr>
              <w:t>tam giác</w:t>
            </w:r>
            <w:r w:rsidRPr="00371D6E">
              <w:rPr>
                <w:rFonts w:ascii="Times New Roman" w:hAnsi="Times New Roman"/>
                <w:lang w:val="nl-NL"/>
              </w:rPr>
              <w:t xml:space="preserve">? </w:t>
            </w:r>
          </w:p>
          <w:p w:rsidR="00DE0E72" w:rsidRDefault="00DE0E72" w:rsidP="0036313B">
            <w:pPr>
              <w:spacing w:before="120"/>
              <w:ind w:left="60"/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+ Xem hình vẽ, tính BE?</w:t>
            </w:r>
          </w:p>
          <w:p w:rsidR="00DE0E72" w:rsidRPr="00B2508B" w:rsidRDefault="00DE0E72" w:rsidP="0036313B">
            <w:pPr>
              <w:spacing w:before="120"/>
              <w:ind w:left="60"/>
              <w:jc w:val="both"/>
              <w:rPr>
                <w:rFonts w:ascii="Times New Roman" w:hAnsi="Times New Roman"/>
                <w:lang w:val="nl-NL"/>
              </w:rPr>
            </w:pPr>
            <w:r w:rsidRPr="00B2508B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543050" cy="1651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65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+ HS làm được GV hỏi thêm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iết AC = 8 cm. Tính DE?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+ Dùng kiến thức nào để tính?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át biểu bằng lờ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yêu cầu HS nhận xét.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ho điểm.</w:t>
            </w:r>
          </w:p>
          <w:p w:rsidR="00DE0E72" w:rsidRPr="00174EB6" w:rsidRDefault="00DE0E72" w:rsidP="0036313B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174EB6">
              <w:rPr>
                <w:rFonts w:ascii="Times New Roman" w:hAnsi="Times New Roman"/>
                <w:b/>
                <w:u w:val="single"/>
                <w:lang w:val="nl-NL"/>
              </w:rPr>
              <w:t>Hoạt động 2 : Luyện tập</w:t>
            </w:r>
          </w:p>
          <w:p w:rsidR="00DE0E72" w:rsidRPr="00174EB6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174EB6">
              <w:rPr>
                <w:rFonts w:ascii="Times New Roman" w:hAnsi="Times New Roman"/>
                <w:b/>
                <w:lang w:val="nl-NL"/>
              </w:rPr>
              <w:t>Làm bài tập 22/80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em hình vẽ. Chứng minh AI = IM?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GV cho HS đọc đề dựa vào hình vẽ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GV nhận xét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ề bài yêu cầu chứng minh điều gì?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lastRenderedPageBreak/>
              <w:t xml:space="preserve">Để chứng minh 2 đoạn thằng bằng nhau ta chứng minh điều gì? 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61340</wp:posOffset>
                      </wp:positionH>
                      <wp:positionV relativeFrom="paragraph">
                        <wp:posOffset>325755</wp:posOffset>
                      </wp:positionV>
                      <wp:extent cx="1220470" cy="458470"/>
                      <wp:effectExtent l="13970" t="13970" r="13335" b="13335"/>
                      <wp:wrapNone/>
                      <wp:docPr id="40" name="Rectangl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0470" cy="458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Em là đtb tam giác BD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0" o:spid="_x0000_s1026" style="position:absolute;left:0;text-align:left;margin-left:44.2pt;margin-top:25.65pt;width:96.1pt;height:36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">
                      <v:textbox>
                        <w:txbxContent>
                          <w:p w:rsidR="00DE0E72" w:rsidRDefault="00DE0E72" w:rsidP="00DE0E72">
                            <w:r>
                              <w:t>Em là đtb tam giác BD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/>
                <w:lang w:val="nl-NL"/>
              </w:rPr>
              <w:t>GV hướng dẫn thông qua sơ đồ phân tích đi lên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475740</wp:posOffset>
                      </wp:positionH>
                      <wp:positionV relativeFrom="paragraph">
                        <wp:posOffset>81915</wp:posOffset>
                      </wp:positionV>
                      <wp:extent cx="0" cy="228600"/>
                      <wp:effectExtent l="61595" t="8255" r="52705" b="20320"/>
                      <wp:wrapNone/>
                      <wp:docPr id="39" name="Straight Connecto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D49029" id="Straight Connector 39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2pt,6.45pt" to="116.2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142875</wp:posOffset>
                      </wp:positionV>
                      <wp:extent cx="838835" cy="345440"/>
                      <wp:effectExtent l="13970" t="12065" r="13970" b="13970"/>
                      <wp:wrapNone/>
                      <wp:docPr id="38" name="Rectangl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835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Theo G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" o:spid="_x0000_s1027" style="position:absolute;left:0;text-align:left;margin-left:-3.8pt;margin-top:11.25pt;width:66.05pt;height:27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">
                      <v:textbox>
                        <w:txbxContent>
                          <w:p w:rsidR="00DE0E72" w:rsidRDefault="00DE0E72" w:rsidP="00DE0E72">
                            <w:r>
                              <w:t>Theo G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094740</wp:posOffset>
                      </wp:positionH>
                      <wp:positionV relativeFrom="paragraph">
                        <wp:posOffset>81915</wp:posOffset>
                      </wp:positionV>
                      <wp:extent cx="838835" cy="345440"/>
                      <wp:effectExtent l="13970" t="12065" r="13970" b="13970"/>
                      <wp:wrapNone/>
                      <wp:docPr id="37" name="Rectangl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835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EM //D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7" o:spid="_x0000_s1028" style="position:absolute;left:0;text-align:left;margin-left:86.2pt;margin-top:6.45pt;width:66.05pt;height:27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">
                      <v:textbox>
                        <w:txbxContent>
                          <w:p w:rsidR="00DE0E72" w:rsidRDefault="00DE0E72" w:rsidP="00DE0E72">
                            <w:r>
                              <w:t>EM //D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475740</wp:posOffset>
                      </wp:positionH>
                      <wp:positionV relativeFrom="paragraph">
                        <wp:posOffset>74295</wp:posOffset>
                      </wp:positionV>
                      <wp:extent cx="0" cy="228600"/>
                      <wp:effectExtent l="61595" t="12065" r="52705" b="16510"/>
                      <wp:wrapNone/>
                      <wp:docPr id="36" name="Straight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B8318E" id="Straight Connector 3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2pt,5.85pt" to="116.2pt,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408305</wp:posOffset>
                      </wp:positionH>
                      <wp:positionV relativeFrom="paragraph">
                        <wp:posOffset>75565</wp:posOffset>
                      </wp:positionV>
                      <wp:extent cx="0" cy="228600"/>
                      <wp:effectExtent l="60960" t="13335" r="53340" b="15240"/>
                      <wp:wrapNone/>
                      <wp:docPr id="35" name="Straight Connecto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AC79DB" id="Straight Connector 3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5.95pt" to="32.15pt,2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">
                      <v:stroke endarrow="block"/>
                    </v:line>
                  </w:pict>
                </mc:Fallback>
              </mc:AlternateConten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018540</wp:posOffset>
                      </wp:positionH>
                      <wp:positionV relativeFrom="paragraph">
                        <wp:posOffset>127635</wp:posOffset>
                      </wp:positionV>
                      <wp:extent cx="838835" cy="345440"/>
                      <wp:effectExtent l="13970" t="12065" r="13970" b="13970"/>
                      <wp:wrapNone/>
                      <wp:docPr id="34" name="Rectangl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835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DI //E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4" o:spid="_x0000_s1029" style="position:absolute;left:0;text-align:left;margin-left:80.2pt;margin-top:10.05pt;width:66.05pt;height:27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">
                      <v:textbox>
                        <w:txbxContent>
                          <w:p w:rsidR="00DE0E72" w:rsidRDefault="00DE0E72" w:rsidP="00DE0E72">
                            <w:r>
                              <w:t>DI //E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127635</wp:posOffset>
                      </wp:positionV>
                      <wp:extent cx="838835" cy="345440"/>
                      <wp:effectExtent l="13970" t="12065" r="13970" b="13970"/>
                      <wp:wrapNone/>
                      <wp:docPr id="33" name="Rectangl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835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AD = D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3" o:spid="_x0000_s1030" style="position:absolute;left:0;text-align:left;margin-left:-3.8pt;margin-top:10.05pt;width:66.05pt;height:27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">
                      <v:textbox>
                        <w:txbxContent>
                          <w:p w:rsidR="00DE0E72" w:rsidRDefault="00DE0E72" w:rsidP="00DE0E72">
                            <w:r>
                              <w:t>AD = D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41705</wp:posOffset>
                      </wp:positionH>
                      <wp:positionV relativeFrom="paragraph">
                        <wp:posOffset>121285</wp:posOffset>
                      </wp:positionV>
                      <wp:extent cx="635" cy="227330"/>
                      <wp:effectExtent l="80010" t="13335" r="71755" b="16510"/>
                      <wp:wrapNone/>
                      <wp:docPr id="32" name="Straight Connecto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22733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FE9A36" id="Straight Connector 3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15pt,9.55pt" to="74.2pt,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" strokeweight=".25pt">
                      <v:stroke endarrow="open"/>
                    </v:line>
                  </w:pict>
                </mc:Fallback>
              </mc:AlternateConten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560705</wp:posOffset>
                      </wp:positionH>
                      <wp:positionV relativeFrom="paragraph">
                        <wp:posOffset>-635</wp:posOffset>
                      </wp:positionV>
                      <wp:extent cx="762000" cy="342900"/>
                      <wp:effectExtent l="13335" t="13335" r="5715" b="5715"/>
                      <wp:wrapNone/>
                      <wp:docPr id="31" name="Rectangl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IA = I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1" o:spid="_x0000_s1031" style="position:absolute;left:0;text-align:left;margin-left:44.15pt;margin-top:-.05pt;width:60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">
                      <v:textbox>
                        <w:txbxContent>
                          <w:p w:rsidR="00DE0E72" w:rsidRDefault="00DE0E72" w:rsidP="00DE0E72">
                            <w:r>
                              <w:t>IA = I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V gọi 1 HS lên bảng thực hiện.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371D6E">
              <w:rPr>
                <w:rFonts w:ascii="Times New Roman" w:hAnsi="Times New Roman"/>
                <w:b/>
                <w:lang w:val="nl-NL"/>
              </w:rPr>
              <w:t>*Làm bài tập 27/80SGK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đọc đề, vẽ hình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Một hs ghi GT &amp; KL của bài toán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nhận xét, đánh giá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i làm câu a (áp dụng định lí 2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i làm câu b (áp dụng bất đẳng thức trong tam giác và kết quả của câu a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nhận xét, đánh giá</w:t>
            </w:r>
          </w:p>
          <w:p w:rsidR="00DE0E72" w:rsidRPr="00371D6E" w:rsidRDefault="00DE0E72" w:rsidP="0036313B">
            <w:pPr>
              <w:spacing w:before="120"/>
              <w:ind w:left="240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nhận xét đánh giá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920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ả lờ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làm bài vào vở tập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ả lờ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lắng nghe, nhận xét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quan sát hình vẽ, đọc đề toán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ác HS khác nghe và nhận xét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I = IM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trả lờ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theo dõi vẽ sơ đồ vào vở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tự chứng minh vào vở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 HS lên bảng thực hiện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đọc đề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vẽ hình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trả lời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nhận xét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S lên bảng thực hiện</w:t>
            </w:r>
          </w:p>
        </w:tc>
        <w:tc>
          <w:tcPr>
            <w:tcW w:w="4212" w:type="dxa"/>
          </w:tcPr>
          <w:p w:rsidR="00DE0E72" w:rsidRDefault="00DE0E72" w:rsidP="0036313B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B2508B" w:rsidRDefault="00DE0E72" w:rsidP="0036313B">
            <w:pPr>
              <w:pStyle w:val="BodyText"/>
              <w:rPr>
                <w:rFonts w:ascii="Times New Roman" w:hAnsi="Times New Roman"/>
                <w:sz w:val="24"/>
                <w:u w:val="single"/>
                <w:lang w:val="nl-NL"/>
              </w:rPr>
            </w:pPr>
            <w:r w:rsidRPr="00B2508B">
              <w:rPr>
                <w:rFonts w:ascii="Times New Roman" w:hAnsi="Times New Roman"/>
                <w:sz w:val="24"/>
                <w:u w:val="single"/>
                <w:lang w:val="nl-NL"/>
              </w:rPr>
              <w:t>Bài tập: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Tam giác ABC có: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DA = DB 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DE//AC (cùng vuông góc với AB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Nên EC = EB = 6 cm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b. Tam giác ABC có DA = DE 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EB = EC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Nên DE là đường trung bình của tam giác ABC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 xml:space="preserve">Suy ra: DE = </w:t>
            </w:r>
            <w:r w:rsidRPr="00174EB6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63pt;height:31pt" o:ole="">
                  <v:imagedata r:id="rId8" o:title=""/>
                </v:shape>
                <o:OLEObject Type="Embed" ProgID="Equation.DSMT4" ShapeID="_x0000_i1027" DrawAspect="Content" ObjectID="_1723832916" r:id="rId9"/>
              </w:objec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174EB6" w:rsidRDefault="00DE0E72" w:rsidP="0036313B">
            <w:pPr>
              <w:pStyle w:val="BodyText"/>
              <w:rPr>
                <w:rFonts w:ascii="Times New Roman" w:hAnsi="Times New Roman"/>
                <w:b/>
                <w:sz w:val="24"/>
                <w:u w:val="single"/>
                <w:lang w:val="nl-NL"/>
              </w:rPr>
            </w:pPr>
            <w:r w:rsidRPr="00174EB6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Bài 22/80 SGK</w:t>
            </w:r>
          </w:p>
          <w:p w:rsidR="00DE0E72" w:rsidRPr="00174EB6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174EB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2374900" cy="15811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lastRenderedPageBreak/>
              <w:t>Trong tam giác BDC có: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MB = MC 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EB = ED 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4EFB">
              <w:rPr>
                <w:rFonts w:ascii="Times New Roman" w:hAnsi="Times New Roman"/>
                <w:sz w:val="24"/>
                <w:lang w:val="nl-NL"/>
              </w:rPr>
              <w:sym w:font="Wingdings" w:char="F0E0"/>
            </w:r>
            <w:r>
              <w:rPr>
                <w:rFonts w:ascii="Times New Roman" w:hAnsi="Times New Roman"/>
                <w:sz w:val="24"/>
                <w:lang w:val="nl-NL"/>
              </w:rPr>
              <w:t xml:space="preserve"> EM là đường trung bình tam giác BCD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Nên EM// DC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Trong tam giác AEM có: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DA = DE (GT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DI//EM (EM//DC)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Suy ra: IA = IM</w:t>
            </w: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Bài 27/ 80SGK</w:t>
            </w:r>
            <w:r w:rsidRPr="00371D6E">
              <w:rPr>
                <w:rFonts w:ascii="Times New Roman" w:hAnsi="Times New Roman"/>
                <w:b/>
                <w:bCs/>
                <w:lang w:val="nl-NL"/>
              </w:rPr>
              <w:t>: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 Tứ giác ABCD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GT  E, F, K là trung điểm                                   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 của AD, BC, AC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 SS:EKvàCD,KFvàAB                          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KL     </w:t>
            </w:r>
            <w:r w:rsidRPr="00371D6E">
              <w:rPr>
                <w:rFonts w:ascii="Times New Roman" w:hAnsi="Times New Roman"/>
                <w:position w:val="-24"/>
                <w:lang w:val="nl-NL"/>
              </w:rPr>
              <w:object w:dxaOrig="1560" w:dyaOrig="620">
                <v:shape id="_x0000_i1029" type="#_x0000_t75" style="width:78pt;height:31pt" o:ole="">
                  <v:imagedata r:id="rId11" o:title=""/>
                </v:shape>
                <o:OLEObject Type="Embed" ProgID="Equation.3" ShapeID="_x0000_i1029" DrawAspect="Content" ObjectID="_1723832917" r:id="rId12"/>
              </w:objec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noProof/>
              </w:rPr>
              <w:drawing>
                <wp:inline distT="0" distB="0" distL="0" distR="0">
                  <wp:extent cx="1778000" cy="1327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  <w:r w:rsidRPr="00371D6E">
              <w:rPr>
                <w:rFonts w:ascii="Times New Roman" w:hAnsi="Times New Roman"/>
                <w:u w:val="single"/>
                <w:lang w:val="nl-NL"/>
              </w:rPr>
              <w:t>Chứng minh:</w:t>
            </w: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a) Ta có E là trung điểm AD;K là trung điểm AC </w:t>
            </w:r>
            <w:r w:rsidRPr="00371D6E">
              <w:rPr>
                <w:rFonts w:ascii="Times New Roman" w:hAnsi="Times New Roman"/>
                <w:lang w:val="nl-NL"/>
              </w:rPr>
              <w:sym w:font="Symbol" w:char="F0DE"/>
            </w:r>
            <w:r w:rsidRPr="00371D6E">
              <w:rPr>
                <w:rFonts w:ascii="Times New Roman" w:hAnsi="Times New Roman"/>
                <w:lang w:val="nl-NL"/>
              </w:rPr>
              <w:t xml:space="preserve"> EK là ĐTB của </w:t>
            </w:r>
            <w:r w:rsidRPr="00371D6E">
              <w:rPr>
                <w:rFonts w:ascii="Times New Roman" w:hAnsi="Times New Roman"/>
                <w:lang w:val="nl-NL"/>
              </w:rPr>
              <w:sym w:font="Symbol" w:char="F044"/>
            </w:r>
            <w:r w:rsidRPr="00371D6E">
              <w:rPr>
                <w:rFonts w:ascii="Times New Roman" w:hAnsi="Times New Roman"/>
                <w:lang w:val="nl-NL"/>
              </w:rPr>
              <w:t>ADC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</w:t>
            </w:r>
            <w:r w:rsidRPr="00371D6E">
              <w:rPr>
                <w:rFonts w:ascii="Times New Roman" w:hAnsi="Times New Roman"/>
                <w:lang w:val="nl-NL"/>
              </w:rPr>
              <w:sym w:font="Symbol" w:char="F0DE"/>
            </w:r>
            <w:r w:rsidRPr="00371D6E">
              <w:rPr>
                <w:rFonts w:ascii="Times New Roman" w:hAnsi="Times New Roman"/>
                <w:lang w:val="nl-NL"/>
              </w:rPr>
              <w:t xml:space="preserve"> EK = ½ DC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Tương tự : FK = ½ AB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b) Trong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ADC, ta có: 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</w:t>
            </w:r>
            <w:r w:rsidRPr="00371D6E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3840" w:dyaOrig="620">
                <v:shape id="_x0000_i1031" type="#_x0000_t75" style="width:192pt;height:31pt" o:ole="">
                  <v:imagedata r:id="rId14" o:title=""/>
                </v:shape>
                <o:OLEObject Type="Embed" ProgID="Equation.3" ShapeID="_x0000_i1031" DrawAspect="Content" ObjectID="_1723832918" r:id="rId15"/>
              </w:object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  </w:t>
            </w:r>
          </w:p>
        </w:tc>
      </w:tr>
    </w:tbl>
    <w:p w:rsidR="00DE0E72" w:rsidRDefault="00DE0E72" w:rsidP="00DE0E72">
      <w:pPr>
        <w:rPr>
          <w:rFonts w:ascii="Times New Roman" w:hAnsi="Times New Roman"/>
          <w:b/>
          <w:u w:val="single"/>
          <w:lang w:val="nl-NL"/>
        </w:rPr>
      </w:pPr>
    </w:p>
    <w:p w:rsidR="00DE0E72" w:rsidRDefault="00DE0E72" w:rsidP="00DE0E72">
      <w:pPr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HĐ 3: Hướng dẫn về nhà</w:t>
      </w:r>
    </w:p>
    <w:p w:rsidR="00DE0E72" w:rsidRDefault="00DE0E72" w:rsidP="00DE0E72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Học thuộc định lý, định nghĩa, tính chất đường trung bình của tam giác</w:t>
      </w:r>
    </w:p>
    <w:p w:rsidR="00DE0E72" w:rsidRDefault="00DE0E72" w:rsidP="00DE0E72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Xem trước bài mới: đường trung bình của hình thang</w:t>
      </w:r>
    </w:p>
    <w:p w:rsidR="00DE0E72" w:rsidRPr="00374EFB" w:rsidRDefault="00DE0E72" w:rsidP="00DE0E72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Làm bài tập 34,36 SBT</w:t>
      </w:r>
    </w:p>
    <w:p w:rsidR="00DE0E72" w:rsidRPr="00371D6E" w:rsidRDefault="00DE0E72" w:rsidP="00DE0E72">
      <w:pPr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V</w:t>
      </w:r>
      <w:r w:rsidRPr="00371D6E">
        <w:rPr>
          <w:rFonts w:ascii="Times New Roman" w:hAnsi="Times New Roman"/>
          <w:b/>
          <w:u w:val="single"/>
          <w:lang w:val="nl-NL"/>
        </w:rPr>
        <w:t>.  Rút kinh nghiệm:</w:t>
      </w: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  <w:r w:rsidRPr="00371D6E">
        <w:rPr>
          <w:b/>
          <w:lang w:val="nl-NL"/>
        </w:rPr>
        <w:t xml:space="preserve">         </w:t>
      </w: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560"/>
        </w:tabs>
        <w:ind w:left="-120"/>
        <w:rPr>
          <w:rFonts w:ascii="Times New Roman" w:hAnsi="Times New Roman"/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560"/>
        </w:tabs>
        <w:ind w:left="-120"/>
        <w:rPr>
          <w:rFonts w:ascii="Times New Roman" w:hAnsi="Times New Roman"/>
          <w:b/>
          <w:lang w:val="nl-NL"/>
        </w:rPr>
      </w:pP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560"/>
        </w:tabs>
        <w:ind w:left="-120"/>
        <w:rPr>
          <w:rFonts w:ascii="Times New Roman" w:hAnsi="Times New Roman"/>
          <w:b/>
          <w:lang w:val="nl-NL"/>
        </w:rPr>
      </w:pPr>
      <w:r w:rsidRPr="00371D6E">
        <w:rPr>
          <w:rFonts w:ascii="Times New Roman" w:hAnsi="Times New Roman"/>
          <w:b/>
          <w:lang w:val="nl-NL"/>
        </w:rPr>
        <w:t>Tuần : 4</w:t>
      </w:r>
      <w:r w:rsidRPr="00371D6E">
        <w:rPr>
          <w:rFonts w:ascii="Times New Roman" w:hAnsi="Times New Roman"/>
          <w:b/>
          <w:lang w:val="nl-NL"/>
        </w:rPr>
        <w:tab/>
      </w:r>
      <w:r>
        <w:rPr>
          <w:rFonts w:ascii="Times New Roman" w:hAnsi="Times New Roman"/>
          <w:b/>
          <w:lang w:val="nl-NL"/>
        </w:rPr>
        <w:t>Ngày soạn:17/9/2012</w:t>
      </w:r>
      <w:r w:rsidRPr="00371D6E">
        <w:rPr>
          <w:rFonts w:ascii="Times New Roman" w:hAnsi="Times New Roman"/>
          <w:b/>
          <w:lang w:val="nl-NL"/>
        </w:rPr>
        <w:tab/>
      </w:r>
    </w:p>
    <w:p w:rsidR="00DE0E72" w:rsidRPr="00371D6E" w:rsidRDefault="00DE0E72" w:rsidP="00DE0E72">
      <w:pPr>
        <w:ind w:left="-120"/>
        <w:rPr>
          <w:rFonts w:ascii="Times New Roman" w:hAnsi="Times New Roman"/>
          <w:b/>
          <w:iCs/>
          <w:lang w:val="nl-NL"/>
        </w:rPr>
      </w:pPr>
      <w:r w:rsidRPr="00371D6E">
        <w:rPr>
          <w:rFonts w:ascii="Times New Roman" w:hAnsi="Times New Roman"/>
          <w:b/>
          <w:lang w:val="nl-NL"/>
        </w:rPr>
        <w:t xml:space="preserve">Tiết: </w:t>
      </w:r>
      <w:r>
        <w:rPr>
          <w:rFonts w:ascii="Times New Roman" w:hAnsi="Times New Roman"/>
          <w:b/>
          <w:lang w:val="nl-NL"/>
        </w:rPr>
        <w:t>8</w:t>
      </w:r>
      <w:r w:rsidRPr="00371D6E">
        <w:rPr>
          <w:rFonts w:ascii="Times New Roman" w:hAnsi="Times New Roman"/>
          <w:b/>
          <w:bCs/>
          <w:iCs/>
          <w:color w:val="333300"/>
          <w:lang w:val="nl-NL"/>
        </w:rPr>
        <w:t xml:space="preserve"> </w:t>
      </w:r>
    </w:p>
    <w:p w:rsidR="00DE0E72" w:rsidRPr="00371D6E" w:rsidRDefault="00DE0E72" w:rsidP="00DE0E72">
      <w:pPr>
        <w:ind w:left="-120"/>
        <w:jc w:val="center"/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</w:pPr>
      <w:r w:rsidRPr="00371D6E"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  <w:t>LUYỆN TẬP</w:t>
      </w:r>
    </w:p>
    <w:p w:rsidR="00DE0E72" w:rsidRPr="00371D6E" w:rsidRDefault="00DE0E72" w:rsidP="00DE0E72">
      <w:pPr>
        <w:pStyle w:val="Heading5"/>
        <w:ind w:left="-120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>I</w:t>
      </w:r>
      <w:r w:rsidRPr="00371D6E">
        <w:rPr>
          <w:rFonts w:ascii="Times New Roman" w:hAnsi="Times New Roman"/>
          <w:sz w:val="24"/>
          <w:lang w:val="nl-NL"/>
        </w:rPr>
        <w:t>. Mục tiệu:</w:t>
      </w:r>
    </w:p>
    <w:p w:rsidR="00DE0E72" w:rsidRPr="00371D6E" w:rsidRDefault="00DE0E72" w:rsidP="00DE0E72">
      <w:pPr>
        <w:pStyle w:val="BodyText"/>
        <w:ind w:left="-120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>*Kiến thức: Khắc sâu kiến thức về đường trung bình của tam giác, của hình thang.</w:t>
      </w:r>
    </w:p>
    <w:p w:rsidR="00DE0E72" w:rsidRPr="00371D6E" w:rsidRDefault="00DE0E72" w:rsidP="00DE0E72">
      <w:pPr>
        <w:pStyle w:val="BodyText"/>
        <w:ind w:left="-120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>*Kĩ năng: - Giúp học sinh vận dụng thành thạo định lý đường trung bình của tam giác, của hình thang để giải quyết được những bài tập đơn giản . Rèn luyện kĩ  năng tính, so sánh, vẽ hình, kí hiệu đủ GT đầu bài trên hình vẽ.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 xml:space="preserve"> * Thái độ: - Rèn luyện tính cẩn thận và chính xác, có ý thức trong học tập.</w:t>
      </w:r>
    </w:p>
    <w:p w:rsidR="00DE0E72" w:rsidRPr="00371D6E" w:rsidRDefault="00DE0E72" w:rsidP="00DE0E72">
      <w:pPr>
        <w:pStyle w:val="Heading5"/>
        <w:spacing w:before="120" w:after="120"/>
        <w:ind w:left="-120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>II</w:t>
      </w:r>
      <w:r w:rsidRPr="00371D6E">
        <w:rPr>
          <w:rFonts w:ascii="Times New Roman" w:hAnsi="Times New Roman"/>
          <w:sz w:val="24"/>
          <w:lang w:val="nl-NL"/>
        </w:rPr>
        <w:t>. Chuẩn bị của GV và HS:</w:t>
      </w:r>
    </w:p>
    <w:p w:rsidR="00DE0E72" w:rsidRPr="00371D6E" w:rsidRDefault="00DE0E72" w:rsidP="00DE0E72">
      <w:pPr>
        <w:spacing w:before="120" w:after="120"/>
        <w:ind w:left="-120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>- Gv: Bảng phụ, thước thẳng, phấn màu, SGK, SBT.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>- Hs: Dụng cụ: thước thẳng, SGK.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III</w:t>
      </w:r>
      <w:r w:rsidRPr="00371D6E">
        <w:rPr>
          <w:rFonts w:ascii="Times New Roman" w:hAnsi="Times New Roman"/>
          <w:b/>
          <w:u w:val="single"/>
          <w:lang w:val="nl-NL"/>
        </w:rPr>
        <w:t>. Phương pháp</w:t>
      </w:r>
      <w:r w:rsidRPr="00371D6E">
        <w:rPr>
          <w:rFonts w:ascii="Times New Roman" w:hAnsi="Times New Roman"/>
          <w:b/>
          <w:lang w:val="nl-NL"/>
        </w:rPr>
        <w:t xml:space="preserve">: </w:t>
      </w:r>
      <w:r w:rsidRPr="00371D6E">
        <w:rPr>
          <w:rFonts w:ascii="Times New Roman" w:hAnsi="Times New Roman"/>
          <w:lang w:val="nl-NL"/>
        </w:rPr>
        <w:t>gợi mở, vấn đáp; đặt và giải quyết vấn đề, luyện tập.</w:t>
      </w:r>
    </w:p>
    <w:p w:rsidR="00DE0E72" w:rsidRPr="00371D6E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  <w:r>
        <w:rPr>
          <w:rFonts w:ascii="Times New Roman" w:hAnsi="Times New Roman"/>
          <w:u w:val="single"/>
          <w:lang w:val="nl-NL"/>
        </w:rPr>
        <w:t>IV</w:t>
      </w:r>
      <w:r w:rsidRPr="00371D6E">
        <w:rPr>
          <w:rFonts w:ascii="Times New Roman" w:hAnsi="Times New Roman"/>
          <w:u w:val="single"/>
          <w:lang w:val="nl-NL"/>
        </w:rPr>
        <w:t xml:space="preserve">. </w:t>
      </w:r>
      <w:r w:rsidRPr="00371D6E">
        <w:rPr>
          <w:rFonts w:ascii="Times New Roman" w:hAnsi="Times New Roman"/>
          <w:b/>
          <w:bCs/>
          <w:u w:val="single"/>
          <w:lang w:val="nl-NL"/>
        </w:rPr>
        <w:t>Tổ chức các hoạt động học tập</w:t>
      </w: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  <w:r>
        <w:rPr>
          <w:rFonts w:ascii="Times New Roman" w:hAnsi="Times New Roman"/>
          <w:b/>
          <w:bCs/>
          <w:u w:val="single"/>
          <w:lang w:val="nl-NL"/>
        </w:rPr>
        <w:t>HĐ 1: Kiểm tra 15 phút</w:t>
      </w: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tbl>
      <w:tblPr>
        <w:tblStyle w:val="TableGrid"/>
        <w:tblW w:w="9720" w:type="dxa"/>
        <w:tblInd w:w="228" w:type="dxa"/>
        <w:tblLayout w:type="fixed"/>
        <w:tblLook w:val="01E0" w:firstRow="1" w:lastRow="1" w:firstColumn="1" w:lastColumn="1" w:noHBand="0" w:noVBand="0"/>
      </w:tblPr>
      <w:tblGrid>
        <w:gridCol w:w="4320"/>
        <w:gridCol w:w="4560"/>
        <w:gridCol w:w="840"/>
      </w:tblGrid>
      <w:tr w:rsidR="00DE0E72" w:rsidRPr="00A81248" w:rsidTr="0036313B">
        <w:tc>
          <w:tcPr>
            <w:tcW w:w="4320" w:type="dxa"/>
          </w:tcPr>
          <w:p w:rsidR="00DE0E72" w:rsidRPr="00A81248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  <w:r w:rsidRPr="00A81248"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  <w:t>Câu hỏi</w:t>
            </w:r>
          </w:p>
        </w:tc>
        <w:tc>
          <w:tcPr>
            <w:tcW w:w="4560" w:type="dxa"/>
          </w:tcPr>
          <w:p w:rsidR="00DE0E72" w:rsidRPr="00A81248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  <w:r w:rsidRPr="00A81248"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  <w:t>Đáp án</w:t>
            </w:r>
          </w:p>
        </w:tc>
        <w:tc>
          <w:tcPr>
            <w:tcW w:w="840" w:type="dxa"/>
          </w:tcPr>
          <w:p w:rsidR="00DE0E72" w:rsidRPr="00A81248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  <w:r w:rsidRPr="00A81248"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  <w:t>Điểm</w:t>
            </w:r>
          </w:p>
        </w:tc>
      </w:tr>
      <w:tr w:rsidR="00DE0E72" w:rsidRPr="00A81248" w:rsidTr="0036313B">
        <w:tc>
          <w:tcPr>
            <w:tcW w:w="4320" w:type="dxa"/>
          </w:tcPr>
          <w:p w:rsidR="00DE0E72" w:rsidRPr="00A81248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065020</wp:posOffset>
                      </wp:positionH>
                      <wp:positionV relativeFrom="paragraph">
                        <wp:posOffset>288290</wp:posOffset>
                      </wp:positionV>
                      <wp:extent cx="457200" cy="342900"/>
                      <wp:effectExtent l="3810" t="3175" r="0" b="0"/>
                      <wp:wrapNone/>
                      <wp:docPr id="30" name="Rectangl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E0E72" w:rsidRDefault="00DE0E72" w:rsidP="00DE0E72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0" o:spid="_x0000_s1032" style="position:absolute;left:0;text-align:left;margin-left:162.6pt;margin-top:22.7pt;width:36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" stroked="f">
                      <v:textbox>
                        <w:txbxContent>
                          <w:p w:rsidR="00DE0E72" w:rsidRDefault="00DE0E72" w:rsidP="00DE0E72">
                            <w: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81248">
              <w:rPr>
                <w:rFonts w:ascii="Times New Roman" w:hAnsi="Times New Roman"/>
                <w:lang w:val="nl-NL"/>
              </w:rPr>
              <w:t>1/ Nêu đ</w:t>
            </w:r>
            <w:r>
              <w:rPr>
                <w:rFonts w:ascii="Times New Roman" w:hAnsi="Times New Roman"/>
                <w:lang w:val="nl-NL"/>
              </w:rPr>
              <w:t>ịnh lý</w:t>
            </w:r>
            <w:r w:rsidRPr="00A81248">
              <w:rPr>
                <w:rFonts w:ascii="Times New Roman" w:hAnsi="Times New Roman"/>
                <w:lang w:val="nl-NL"/>
              </w:rPr>
              <w:t xml:space="preserve"> đường trung bình của hình thang?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151765</wp:posOffset>
                      </wp:positionV>
                      <wp:extent cx="544830" cy="336550"/>
                      <wp:effectExtent l="0" t="0" r="1905" b="0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4830" cy="336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E0E72" w:rsidRPr="00EC0EBE" w:rsidRDefault="00DE0E72" w:rsidP="00DE0E72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" o:spid="_x0000_s1033" type="#_x0000_t202" style="position:absolute;margin-left:102.75pt;margin-top:11.95pt;width:42.9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" filled="f" stroked="f">
                      <v:textbox>
                        <w:txbxContent>
                          <w:p w:rsidR="00DE0E72" w:rsidRPr="00EC0EBE" w:rsidRDefault="00DE0E72" w:rsidP="00DE0E72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81248">
              <w:rPr>
                <w:rFonts w:ascii="Times New Roman" w:hAnsi="Times New Roman"/>
                <w:lang w:val="nl-NL"/>
              </w:rPr>
              <w:t xml:space="preserve">2/ </w:t>
            </w:r>
            <w:r>
              <w:rPr>
                <w:rFonts w:ascii="Times New Roman" w:hAnsi="Times New Roman"/>
                <w:lang w:val="nl-NL"/>
              </w:rPr>
              <w:t xml:space="preserve">a. </w:t>
            </w:r>
            <w:r w:rsidRPr="00A81248">
              <w:rPr>
                <w:rFonts w:ascii="Times New Roman" w:hAnsi="Times New Roman"/>
                <w:lang w:val="nl-NL"/>
              </w:rPr>
              <w:t xml:space="preserve">Tìm x </w:t>
            </w:r>
            <w:r>
              <w:rPr>
                <w:rFonts w:ascii="Times New Roman" w:hAnsi="Times New Roman"/>
                <w:lang w:val="nl-NL"/>
              </w:rPr>
              <w:t xml:space="preserve">    </w:t>
            </w:r>
            <w:r w:rsidRPr="00A81248">
              <w:rPr>
                <w:rFonts w:ascii="Times New Roman" w:hAnsi="Times New Roman"/>
                <w:lang w:val="nl-NL"/>
              </w:rPr>
              <w:t xml:space="preserve">trong hình vẽ:         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noProof/>
              </w:rPr>
              <mc:AlternateContent>
                <mc:Choice Requires="wpc">
                  <w:drawing>
                    <wp:inline distT="0" distB="0" distL="0" distR="0">
                      <wp:extent cx="2971800" cy="1076960"/>
                      <wp:effectExtent l="0" t="6350" r="2540" b="2540"/>
                      <wp:docPr id="28" name="Canvas 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0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120" y="807720"/>
                                  <a:ext cx="2476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2950" y="336550"/>
                                  <a:ext cx="0" cy="471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80260" y="0"/>
                                  <a:ext cx="0" cy="807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2950" y="0"/>
                                  <a:ext cx="1337310" cy="336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6370" y="134620"/>
                                  <a:ext cx="0" cy="673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740410"/>
                                  <a:ext cx="49530" cy="67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0730" y="740410"/>
                                  <a:ext cx="49530" cy="67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6840" y="740410"/>
                                  <a:ext cx="49530" cy="67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830" y="6731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360" y="74041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80" y="74041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1670" y="74041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60" y="74041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0140" y="186690"/>
                                  <a:ext cx="19050" cy="82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4500" y="67310"/>
                                  <a:ext cx="19050" cy="82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6710" y="33655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91A40" w:rsidRDefault="00DE0E72" w:rsidP="00DE0E7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1A40">
                                      <w:rPr>
                                        <w:sz w:val="20"/>
                                        <w:szCs w:val="20"/>
                                      </w:rPr>
                                      <w:t>12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0730" y="20193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91A40" w:rsidRDefault="00DE0E72" w:rsidP="00DE0E7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1A40">
                                      <w:rPr>
                                        <w:sz w:val="20"/>
                                        <w:szCs w:val="20"/>
                                      </w:rPr>
                                      <w:t>20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9220" y="349250"/>
                                  <a:ext cx="54483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0E72" w:rsidRPr="00EC0EBE" w:rsidRDefault="00DE0E72" w:rsidP="00DE0E72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8" o:spid="_x0000_s1034" editas="canvas" style="width:234pt;height:84.8pt;mso-position-horizontal-relative:char;mso-position-vertical-relative:line" coordsize="29718,10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">
                      <v:shape id="_x0000_s1035" type="#_x0000_t75" style="position:absolute;width:29718;height:10769;visibility:visible;mso-wrap-style:square">
                        <v:fill o:detectmouseclick="t"/>
                        <v:path o:connecttype="none"/>
                      </v:shape>
                      <v:line id="Line 4" o:spid="_x0000_s1036" style="position:absolute;visibility:visible;mso-wrap-style:square" from="1981,8077" to="26746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    <v:line id="Line 5" o:spid="_x0000_s1037" style="position:absolute;flip:y;visibility:visible;mso-wrap-style:square" from="7429,3365" to="7429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    <v:line id="Line 6" o:spid="_x0000_s1038" style="position:absolute;flip:y;visibility:visible;mso-wrap-style:square" from="20802,0" to="20802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    <v:line id="Line 7" o:spid="_x0000_s1039" style="position:absolute;flip:y;visibility:visible;mso-wrap-style:square" from="7429,0" to="20802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    <v:line id="Line 8" o:spid="_x0000_s1040" style="position:absolute;flip:y;visibility:visible;mso-wrap-style:square" from="14363,1346" to="14363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  <v:rect id="Rectangle 9" o:spid="_x0000_s1041" style="position:absolute;left:7429;top:7404;width:495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  <v:rect id="Rectangle 10" o:spid="_x0000_s1042" style="position:absolute;left:20307;top:7404;width:495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      <v:rect id="Rectangle 11" o:spid="_x0000_s1043" style="position:absolute;left:13868;top:7404;width:495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      <v:shape id="Text Box 12" o:spid="_x0000_s1044" type="#_x0000_t202" style="position:absolute;left:5448;top:673;width:544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5" type="#_x0000_t202" style="position:absolute;left:5943;top:7404;width:544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4" o:spid="_x0000_s1046" type="#_x0000_t202" style="position:absolute;left:12877;top:7404;width:5449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15" o:spid="_x0000_s1047" type="#_x0000_t202" style="position:absolute;left:19316;top:7404;width:5449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  <v:shape id="Text Box 16" o:spid="_x0000_s1048" type="#_x0000_t202" style="position:absolute;left:990;top:7404;width:544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line id="Line 17" o:spid="_x0000_s1049" style="position:absolute;visibility:visible;mso-wrap-style:square" from="11201,1866" to="11391,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<v:line id="Line 18" o:spid="_x0000_s1050" style="position:absolute;visibility:visible;mso-wrap-style:square" from="17145,673" to="17335,1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  <v:shape id="Text Box 19" o:spid="_x0000_s1051" type="#_x0000_t202" style="position:absolute;left:3467;top:3365;width:5448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DE0E72" w:rsidRPr="00E91A40" w:rsidRDefault="00DE0E72" w:rsidP="00DE0E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1A40">
                                <w:rPr>
                                  <w:sz w:val="20"/>
                                  <w:szCs w:val="20"/>
                                </w:rPr>
                                <w:t>12cm</w:t>
                              </w:r>
                            </w:p>
                          </w:txbxContent>
                        </v:textbox>
                      </v:shape>
                      <v:shape id="Text Box 20" o:spid="_x0000_s1052" type="#_x0000_t202" style="position:absolute;left:20307;top:2019;width:544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:rsidR="00DE0E72" w:rsidRPr="00E91A40" w:rsidRDefault="00DE0E72" w:rsidP="00DE0E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1A40">
                                <w:rPr>
                                  <w:sz w:val="20"/>
                                  <w:szCs w:val="20"/>
                                </w:rPr>
                                <w:t>20cm</w:t>
                              </w:r>
                            </w:p>
                          </w:txbxContent>
                        </v:textbox>
                      </v:shape>
                      <v:shape id="Text Box 21" o:spid="_x0000_s1053" type="#_x0000_t202" style="position:absolute;left:13792;top:3492;width:5448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DE0E72" w:rsidRPr="00EC0EBE" w:rsidRDefault="00DE0E72" w:rsidP="00DE0E72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  <w:r w:rsidRPr="00A81248">
              <w:rPr>
                <w:rFonts w:ascii="Times New Roman" w:hAnsi="Times New Roman"/>
                <w:lang w:val="nl-NL"/>
              </w:rPr>
              <w:t xml:space="preserve">  </w:t>
            </w:r>
            <w:r>
              <w:rPr>
                <w:rFonts w:ascii="Times New Roman" w:hAnsi="Times New Roman"/>
                <w:lang w:val="nl-NL"/>
              </w:rPr>
              <w:t>b. AK cắt CH tại I, chứng tỏ I là trung điểm của AK.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560" w:type="dxa"/>
          </w:tcPr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 xml:space="preserve">1/ Đường </w:t>
            </w:r>
            <w:r>
              <w:rPr>
                <w:rFonts w:ascii="Times New Roman" w:hAnsi="Times New Roman"/>
                <w:lang w:val="nl-NL"/>
              </w:rPr>
              <w:t>thẳng đi qua trung điểm một cạnh bên của hình thang và song song với hai đáy thì đi qua trung điểm của cạnh biên thứ hai.</w:t>
            </w: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A81248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 xml:space="preserve">2/ </w:t>
            </w:r>
            <w:r>
              <w:rPr>
                <w:rFonts w:ascii="Times New Roman" w:hAnsi="Times New Roman"/>
                <w:lang w:val="nl-NL"/>
              </w:rPr>
              <w:t>a.</w:t>
            </w:r>
            <w:r w:rsidRPr="00A81248">
              <w:rPr>
                <w:rFonts w:ascii="Times New Roman" w:hAnsi="Times New Roman"/>
                <w:lang w:val="nl-NL"/>
              </w:rPr>
              <w:t xml:space="preserve">Hình thang ABKD có : 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>AC = CB (gt)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>AD//CH//BK(vì cùng vuông góc với xy)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sym w:font="Symbol" w:char="F0DE"/>
            </w:r>
            <w:r w:rsidRPr="00A81248">
              <w:rPr>
                <w:rFonts w:ascii="Times New Roman" w:hAnsi="Times New Roman"/>
                <w:lang w:val="nl-NL"/>
              </w:rPr>
              <w:t xml:space="preserve"> DH = HK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>Hình thang ABKD có :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>AC = CB (gt)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t>DH = HK (chứng minh trên)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sym w:font="Symbol" w:char="F0DE"/>
            </w:r>
            <w:r w:rsidRPr="00A81248">
              <w:rPr>
                <w:rFonts w:ascii="Times New Roman" w:hAnsi="Times New Roman"/>
                <w:lang w:val="nl-NL"/>
              </w:rPr>
              <w:t xml:space="preserve"> CH là đường trung bình của hình thang ABKD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A81248">
              <w:rPr>
                <w:rFonts w:ascii="Times New Roman" w:hAnsi="Times New Roman"/>
                <w:lang w:val="nl-NL"/>
              </w:rPr>
              <w:sym w:font="Symbol" w:char="F0DE"/>
            </w:r>
            <w:r w:rsidRPr="00A81248">
              <w:rPr>
                <w:rFonts w:ascii="Times New Roman" w:hAnsi="Times New Roman"/>
                <w:lang w:val="nl-NL"/>
              </w:rPr>
              <w:t xml:space="preserve"> </w:t>
            </w:r>
            <w:r w:rsidRPr="00A81248">
              <w:rPr>
                <w:rFonts w:ascii="Times New Roman" w:hAnsi="Times New Roman"/>
                <w:position w:val="-24"/>
                <w:lang w:val="nl-NL"/>
              </w:rPr>
              <w:object w:dxaOrig="3300" w:dyaOrig="620">
                <v:shape id="_x0000_i1032" type="#_x0000_t75" style="width:165pt;height:31pt" o:ole="">
                  <v:imagedata r:id="rId16" o:title=""/>
                </v:shape>
                <o:OLEObject Type="Embed" ProgID="Equation.DSMT4" ShapeID="_x0000_i1032" DrawAspect="Content" ObjectID="_1723832919" r:id="rId17"/>
              </w:objec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. Tam giác AKD có :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 là trung điểm của DK (cmt)</w:t>
            </w:r>
          </w:p>
          <w:p w:rsidR="00DE0E72" w:rsidRDefault="00DE0E72" w:rsidP="0036313B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IH // AD (CH//AD)</w:t>
            </w:r>
          </w:p>
          <w:p w:rsidR="00DE0E72" w:rsidRPr="00A81248" w:rsidRDefault="00DE0E72" w:rsidP="0036313B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I là trung điểm cảu AK</w:t>
            </w:r>
          </w:p>
        </w:tc>
        <w:tc>
          <w:tcPr>
            <w:tcW w:w="840" w:type="dxa"/>
          </w:tcPr>
          <w:p w:rsidR="00DE0E72" w:rsidRPr="00A81248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  <w:r w:rsidRPr="00A81248"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  <w:t>3</w:t>
            </w: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</w:p>
          <w:p w:rsidR="00DE0E72" w:rsidRPr="00DA4540" w:rsidRDefault="00DE0E72" w:rsidP="0036313B">
            <w:pPr>
              <w:pStyle w:val="List2"/>
              <w:ind w:left="0" w:firstLine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  <w:u w:val="none"/>
                <w:lang w:val="nl-NL"/>
              </w:rPr>
            </w:pPr>
            <w:r>
              <w:rPr>
                <w:color w:val="000000"/>
                <w:sz w:val="24"/>
                <w:szCs w:val="24"/>
                <w:u w:val="none"/>
                <w:lang w:val="nl-NL"/>
              </w:rPr>
              <w:t>1đ</w:t>
            </w: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 đ</w:t>
            </w: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DE0E72" w:rsidRPr="00A81248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3đ</w:t>
            </w:r>
          </w:p>
        </w:tc>
      </w:tr>
    </w:tbl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p w:rsidR="00DE0E72" w:rsidRDefault="00DE0E72" w:rsidP="00DE0E72">
      <w:pPr>
        <w:ind w:left="-120"/>
        <w:rPr>
          <w:rFonts w:ascii="Times New Roman" w:hAnsi="Times New Roman"/>
          <w:b/>
          <w:bCs/>
          <w:u w:val="single"/>
          <w:lang w:val="nl-NL"/>
        </w:rPr>
      </w:pPr>
    </w:p>
    <w:tbl>
      <w:tblPr>
        <w:tblW w:w="9960" w:type="dxa"/>
        <w:tblInd w:w="-132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9"/>
        <w:gridCol w:w="3259"/>
        <w:gridCol w:w="1920"/>
        <w:gridCol w:w="4212"/>
      </w:tblGrid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474"/>
        </w:trPr>
        <w:tc>
          <w:tcPr>
            <w:tcW w:w="569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TG</w:t>
            </w:r>
          </w:p>
        </w:tc>
        <w:tc>
          <w:tcPr>
            <w:tcW w:w="3259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Hoạt động của Giáo Viên</w:t>
            </w:r>
          </w:p>
        </w:tc>
        <w:tc>
          <w:tcPr>
            <w:tcW w:w="1920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pStyle w:val="Heading1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oạt động  HS</w:t>
            </w:r>
          </w:p>
        </w:tc>
        <w:tc>
          <w:tcPr>
            <w:tcW w:w="4212" w:type="dxa"/>
            <w:tcBorders>
              <w:bottom w:val="single" w:sz="2" w:space="0" w:color="auto"/>
            </w:tcBorders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Nội dung ghi bảng</w:t>
            </w:r>
          </w:p>
        </w:tc>
      </w:tr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10138"/>
        </w:trPr>
        <w:tc>
          <w:tcPr>
            <w:tcW w:w="569" w:type="dxa"/>
            <w:tcBorders>
              <w:bottom w:val="nil"/>
            </w:tcBorders>
          </w:tcPr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15’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259" w:type="dxa"/>
            <w:vMerge w:val="restart"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u w:val="single"/>
                <w:lang w:val="nl-NL"/>
              </w:rPr>
              <w:t>Hoạt động 2: Luyện tập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* </w:t>
            </w:r>
            <w:r w:rsidRPr="00371D6E">
              <w:rPr>
                <w:rFonts w:ascii="Times New Roman" w:hAnsi="Times New Roman"/>
                <w:b/>
                <w:lang w:val="nl-NL"/>
              </w:rPr>
              <w:t>Làm bài tập 28/80SGK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đọc đề, vẽ hình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Một hs lên ghi GT&amp;KL của bài toán 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Cho hs nhận xét, đánh giá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y bài làm câu a. (áp dụng định lí 1 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y bài làm câub  (áp dụng định lí 2 và định lí và định lí 4 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nhận xét đánh giá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nhận xét đánh giá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371D6E">
              <w:rPr>
                <w:rFonts w:ascii="Times New Roman" w:hAnsi="Times New Roman"/>
                <w:b/>
                <w:lang w:val="nl-NL"/>
              </w:rPr>
              <w:t>*Làm bài tậ</w:t>
            </w:r>
            <w:r>
              <w:rPr>
                <w:rFonts w:ascii="Times New Roman" w:hAnsi="Times New Roman"/>
                <w:b/>
                <w:lang w:val="nl-NL"/>
              </w:rPr>
              <w:t>p 28</w:t>
            </w:r>
            <w:r w:rsidRPr="00371D6E">
              <w:rPr>
                <w:rFonts w:ascii="Times New Roman" w:hAnsi="Times New Roman"/>
                <w:b/>
                <w:lang w:val="nl-NL"/>
              </w:rPr>
              <w:t>/80SGK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đọc đề, vẽ hình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Một hs ghi GT &amp; KL của bài toán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nhận xét, đánh giá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i làm câu a (áp dụng định lí 2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trình bài làm câu b (áp dụng bất đẳng thức trong tam giác và kết quả của câu a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ho hs nhận xét, đánh giá</w:t>
            </w:r>
          </w:p>
          <w:p w:rsidR="00DE0E72" w:rsidRPr="00371D6E" w:rsidRDefault="00DE0E72" w:rsidP="0036313B">
            <w:pPr>
              <w:spacing w:before="120"/>
              <w:ind w:left="240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nhận xét đánh giá</w:t>
            </w:r>
          </w:p>
          <w:p w:rsidR="00DE0E72" w:rsidRPr="00642496" w:rsidRDefault="00DE0E72" w:rsidP="0036313B">
            <w:pPr>
              <w:ind w:left="240"/>
              <w:jc w:val="both"/>
              <w:rPr>
                <w:rFonts w:ascii="Times New Roman" w:hAnsi="Times New Roman"/>
                <w:b/>
                <w:lang w:val="nl-NL"/>
              </w:rPr>
            </w:pPr>
            <w:r w:rsidRPr="00642496">
              <w:rPr>
                <w:rFonts w:ascii="Times New Roman" w:hAnsi="Times New Roman"/>
                <w:b/>
                <w:lang w:val="nl-NL"/>
              </w:rPr>
              <w:t>HĐ 3: Hướng dẫn về nhà:</w:t>
            </w:r>
          </w:p>
          <w:p w:rsidR="00DE0E72" w:rsidRDefault="00DE0E72" w:rsidP="0036313B">
            <w:pPr>
              <w:numPr>
                <w:ilvl w:val="0"/>
                <w:numId w:val="9"/>
              </w:num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em lại các bài tập đã giải</w:t>
            </w:r>
          </w:p>
          <w:p w:rsidR="00DE0E72" w:rsidRDefault="00DE0E72" w:rsidP="0036313B">
            <w:pPr>
              <w:numPr>
                <w:ilvl w:val="0"/>
                <w:numId w:val="9"/>
              </w:num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Học thuộc định nghĩa đường trung bình tam giác, hình thang.</w:t>
            </w:r>
          </w:p>
          <w:p w:rsidR="00DE0E72" w:rsidRPr="00371D6E" w:rsidRDefault="00DE0E72" w:rsidP="0036313B">
            <w:pPr>
              <w:numPr>
                <w:ilvl w:val="0"/>
                <w:numId w:val="9"/>
              </w:num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Làm bài tập 34,38,39 SBT</w:t>
            </w:r>
          </w:p>
        </w:tc>
        <w:tc>
          <w:tcPr>
            <w:tcW w:w="1920" w:type="dxa"/>
            <w:vMerge w:val="restart"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ả lờ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ả lờ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ghi GT- KL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làm bà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ả lờ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 bài giải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212" w:type="dxa"/>
            <w:vMerge w:val="restart"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Bài 26 SGK/80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778000" cy="11620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Trong hình thang ABFE có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AC = CE, DB = DF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position w:val="-6"/>
                <w:lang w:val="nl-NL"/>
              </w:rPr>
              <w:object w:dxaOrig="300" w:dyaOrig="240">
                <v:shape id="_x0000_i1034" type="#_x0000_t75" style="width:15pt;height:12pt" o:ole="">
                  <v:imagedata r:id="rId19" o:title=""/>
                </v:shape>
                <o:OLEObject Type="Embed" ProgID="Equation.DSMT4" ShapeID="_x0000_i1034" DrawAspect="Content" ObjectID="_1723832920" r:id="rId20"/>
              </w:object>
            </w:r>
            <w:r w:rsidRPr="00371D6E">
              <w:rPr>
                <w:rFonts w:ascii="Times New Roman" w:hAnsi="Times New Roman"/>
                <w:bCs/>
                <w:lang w:val="nl-NL"/>
              </w:rPr>
              <w:t>CD là đường trung bình hình thang ABFE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 xml:space="preserve">Nên </w:t>
            </w:r>
            <w:r w:rsidRPr="00371D6E">
              <w:rPr>
                <w:rFonts w:ascii="Times New Roman" w:hAnsi="Times New Roman"/>
                <w:bCs/>
                <w:position w:val="-24"/>
                <w:lang w:val="nl-NL"/>
              </w:rPr>
              <w:object w:dxaOrig="3260" w:dyaOrig="620">
                <v:shape id="_x0000_i1035" type="#_x0000_t75" style="width:163pt;height:31pt" o:ole="">
                  <v:imagedata r:id="rId21" o:title=""/>
                </v:shape>
                <o:OLEObject Type="Embed" ProgID="Equation.DSMT4" ShapeID="_x0000_i1035" DrawAspect="Content" ObjectID="_1723832921" r:id="rId22"/>
              </w:objec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Trong hình thang CDHG có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>EC = EG, FD = FH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position w:val="-6"/>
                <w:lang w:val="nl-NL"/>
              </w:rPr>
              <w:object w:dxaOrig="300" w:dyaOrig="240">
                <v:shape id="_x0000_i1036" type="#_x0000_t75" style="width:15pt;height:12pt" o:ole="">
                  <v:imagedata r:id="rId19" o:title=""/>
                </v:shape>
                <o:OLEObject Type="Embed" ProgID="Equation.DSMT4" ShapeID="_x0000_i1036" DrawAspect="Content" ObjectID="_1723832922" r:id="rId23"/>
              </w:object>
            </w:r>
            <w:r w:rsidRPr="00371D6E">
              <w:rPr>
                <w:rFonts w:ascii="Times New Roman" w:hAnsi="Times New Roman"/>
                <w:bCs/>
                <w:lang w:val="nl-NL"/>
              </w:rPr>
              <w:t xml:space="preserve">EF là đường trung bình hình thang CDHGNên: </w:t>
            </w:r>
            <w:r w:rsidRPr="00371D6E">
              <w:rPr>
                <w:rFonts w:ascii="Times New Roman" w:hAnsi="Times New Roman"/>
                <w:bCs/>
                <w:position w:val="-24"/>
                <w:lang w:val="nl-NL"/>
              </w:rPr>
              <w:object w:dxaOrig="1600" w:dyaOrig="620">
                <v:shape id="_x0000_i1037" type="#_x0000_t75" style="width:80pt;height:31pt" o:ole="">
                  <v:imagedata r:id="rId24" o:title=""/>
                </v:shape>
                <o:OLEObject Type="Embed" ProgID="Equation.DSMT4" ShapeID="_x0000_i1037" DrawAspect="Content" ObjectID="_1723832923" r:id="rId25"/>
              </w:objec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bCs/>
                <w:lang w:val="nl-NL"/>
              </w:rPr>
              <w:t xml:space="preserve">hay </w:t>
            </w:r>
            <w:r w:rsidRPr="00371D6E">
              <w:rPr>
                <w:rFonts w:ascii="Times New Roman" w:hAnsi="Times New Roman"/>
                <w:bCs/>
                <w:position w:val="-24"/>
                <w:lang w:val="nl-NL"/>
              </w:rPr>
              <w:object w:dxaOrig="1600" w:dyaOrig="620">
                <v:shape id="_x0000_i1038" type="#_x0000_t75" style="width:80pt;height:31pt" o:ole="">
                  <v:imagedata r:id="rId24" o:title=""/>
                </v:shape>
                <o:OLEObject Type="Embed" ProgID="Equation.DSMT4" ShapeID="_x0000_i1038" DrawAspect="Content" ObjectID="_1723832924" r:id="rId26"/>
              </w:object>
            </w:r>
            <w:r w:rsidRPr="00371D6E">
              <w:rPr>
                <w:rFonts w:ascii="Times New Roman" w:hAnsi="Times New Roman"/>
                <w:bCs/>
                <w:position w:val="-6"/>
                <w:lang w:val="nl-NL"/>
              </w:rPr>
              <w:object w:dxaOrig="300" w:dyaOrig="240">
                <v:shape id="_x0000_i1039" type="#_x0000_t75" style="width:15pt;height:12pt" o:ole="">
                  <v:imagedata r:id="rId19" o:title=""/>
                </v:shape>
                <o:OLEObject Type="Embed" ProgID="Equation.DSMT4" ShapeID="_x0000_i1039" DrawAspect="Content" ObjectID="_1723832925" r:id="rId27"/>
              </w:object>
            </w:r>
            <w:r w:rsidRPr="00371D6E">
              <w:rPr>
                <w:rFonts w:ascii="Times New Roman" w:hAnsi="Times New Roman"/>
                <w:bCs/>
                <w:lang w:val="nl-NL"/>
              </w:rPr>
              <w:t xml:space="preserve"> y= 20cm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Bài 28 trang 80: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bCs/>
                <w:noProof/>
              </w:rPr>
              <w:drawing>
                <wp:inline distT="0" distB="0" distL="0" distR="0">
                  <wp:extent cx="1854200" cy="1022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20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156845</wp:posOffset>
                      </wp:positionV>
                      <wp:extent cx="0" cy="1074420"/>
                      <wp:effectExtent l="8890" t="12065" r="10160" b="889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74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70F778" id="Straight Connector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85pt,12.35pt" to="15.85pt,9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"/>
                  </w:pict>
                </mc:Fallback>
              </mc:AlternateContent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  ABCDhthang(AB//CD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E, F là tr điểm AD, BC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T  FE cắt DB ở I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 FE cắt AC ở K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   AB = 6cm, CD = 10cm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168910</wp:posOffset>
                      </wp:positionV>
                      <wp:extent cx="1981200" cy="0"/>
                      <wp:effectExtent l="6985" t="5080" r="12065" b="1397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ECBF1" id="Straight Connector 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55pt,13.3pt" to="151.4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yd3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"/>
                  </w:pict>
                </mc:Fallback>
              </mc:AlternateContent>
            </w:r>
            <w:r w:rsidRPr="00371D6E">
              <w:rPr>
                <w:rFonts w:ascii="Times New Roman" w:hAnsi="Times New Roman"/>
                <w:lang w:val="nl-NL"/>
              </w:rPr>
              <w:t xml:space="preserve">        AK = KC, BI = ID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KL   Tính: EI, KF, IK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371D6E">
              <w:rPr>
                <w:rFonts w:ascii="Times New Roman" w:hAnsi="Times New Roman"/>
                <w:u w:val="single"/>
                <w:lang w:val="nl-NL"/>
              </w:rPr>
              <w:t>Chứng minh: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a) Trong  </w:t>
            </w:r>
            <w:r w:rsidRPr="00371D6E">
              <w:rPr>
                <w:rFonts w:ascii="Times New Roman" w:hAnsi="Times New Roman"/>
                <w:lang w:val="nl-NL"/>
              </w:rPr>
              <w:sym w:font="Symbol" w:char="F044"/>
            </w:r>
            <w:r w:rsidRPr="00371D6E">
              <w:rPr>
                <w:rFonts w:ascii="Times New Roman" w:hAnsi="Times New Roman"/>
                <w:lang w:val="nl-NL"/>
              </w:rPr>
              <w:t>SCD có:E là trung điểm AD;EK // AB (EF // AB)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K là trung điểm của AC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Cm ttự: I là trung điểm của BD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b) EI là ĐTB của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>ADB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EI = ½ AB = ½ . 6 = 3cm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KF là ĐTB của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>ACB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KF = ½ AB = ½ . 6 =3cm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FE  =</w:t>
            </w:r>
            <w:r w:rsidRPr="00371D6E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460" w:dyaOrig="620">
                <v:shape id="_x0000_i1041" type="#_x0000_t75" style="width:123pt;height:31pt" o:ole="">
                  <v:imagedata r:id="rId29" o:title=""/>
                </v:shape>
                <o:OLEObject Type="Embed" ProgID="Equation.3" ShapeID="_x0000_i1041" DrawAspect="Content" ObjectID="_1723832926" r:id="rId30"/>
              </w:objec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    KI = EF – (EI + KF) = 2cm</w:t>
            </w:r>
          </w:p>
        </w:tc>
      </w:tr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713"/>
        </w:trPr>
        <w:tc>
          <w:tcPr>
            <w:tcW w:w="569" w:type="dxa"/>
            <w:tcBorders>
              <w:top w:val="nil"/>
            </w:tcBorders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’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259" w:type="dxa"/>
            <w:vMerge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920" w:type="dxa"/>
            <w:vMerge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212" w:type="dxa"/>
            <w:vMerge/>
          </w:tcPr>
          <w:p w:rsidR="00DE0E72" w:rsidRPr="00371D6E" w:rsidRDefault="00DE0E72" w:rsidP="0036313B">
            <w:pPr>
              <w:pStyle w:val="BodyText"/>
              <w:rPr>
                <w:sz w:val="24"/>
                <w:lang w:val="nl-NL"/>
              </w:rPr>
            </w:pPr>
          </w:p>
        </w:tc>
      </w:tr>
    </w:tbl>
    <w:p w:rsidR="00DE0E72" w:rsidRDefault="00DE0E72" w:rsidP="00DE0E72">
      <w:pPr>
        <w:rPr>
          <w:rFonts w:ascii="Times New Roman" w:hAnsi="Times New Roman"/>
          <w:b/>
          <w:u w:val="single"/>
          <w:lang w:val="nl-NL"/>
        </w:rPr>
      </w:pPr>
    </w:p>
    <w:p w:rsidR="00DE0E72" w:rsidRPr="00371D6E" w:rsidRDefault="00DE0E72" w:rsidP="00DE0E72">
      <w:pPr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lastRenderedPageBreak/>
        <w:t>V</w:t>
      </w:r>
      <w:r w:rsidRPr="00371D6E">
        <w:rPr>
          <w:rFonts w:ascii="Times New Roman" w:hAnsi="Times New Roman"/>
          <w:b/>
          <w:u w:val="single"/>
          <w:lang w:val="nl-NL"/>
        </w:rPr>
        <w:t>.  Rút kinh nghiệm:</w:t>
      </w: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  <w:r w:rsidRPr="00371D6E">
        <w:rPr>
          <w:b/>
          <w:lang w:val="nl-NL"/>
        </w:rPr>
        <w:t xml:space="preserve">         </w:t>
      </w: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800"/>
        </w:tabs>
        <w:rPr>
          <w:b/>
          <w:lang w:val="nl-NL"/>
        </w:rPr>
      </w:pPr>
    </w:p>
    <w:p w:rsidR="00DE0E72" w:rsidRPr="00371D6E" w:rsidRDefault="00DE0E72" w:rsidP="00DE0E72">
      <w:pPr>
        <w:pStyle w:val="Footer"/>
        <w:tabs>
          <w:tab w:val="clear" w:pos="4320"/>
          <w:tab w:val="clear" w:pos="8640"/>
          <w:tab w:val="left" w:pos="4440"/>
        </w:tabs>
        <w:rPr>
          <w:rFonts w:ascii="Times New Roman" w:hAnsi="Times New Roman"/>
          <w:b/>
          <w:lang w:val="nl-NL"/>
        </w:rPr>
      </w:pPr>
      <w:r w:rsidRPr="00371D6E">
        <w:rPr>
          <w:rFonts w:ascii="Times New Roman" w:hAnsi="Times New Roman"/>
          <w:b/>
          <w:lang w:val="nl-NL"/>
        </w:rPr>
        <w:t>Tuần : 04</w:t>
      </w:r>
      <w:r w:rsidRPr="00371D6E">
        <w:rPr>
          <w:rFonts w:ascii="Times New Roman" w:hAnsi="Times New Roman"/>
          <w:b/>
          <w:lang w:val="nl-NL"/>
        </w:rPr>
        <w:tab/>
      </w:r>
      <w:r w:rsidRPr="00371D6E">
        <w:rPr>
          <w:rFonts w:ascii="Times New Roman" w:hAnsi="Times New Roman"/>
          <w:lang w:val="nl-NL"/>
        </w:rPr>
        <w:t>Ngày soạn:17/09/2011</w:t>
      </w:r>
      <w:r>
        <w:rPr>
          <w:rFonts w:ascii="Times New Roman" w:hAnsi="Times New Roman"/>
          <w:lang w:val="nl-NL"/>
        </w:rPr>
        <w:t xml:space="preserve">    </w:t>
      </w:r>
      <w:r w:rsidRPr="00371D6E">
        <w:rPr>
          <w:rFonts w:ascii="Times New Roman" w:hAnsi="Times New Roman"/>
          <w:lang w:val="nl-NL"/>
        </w:rPr>
        <w:t>Ngà</w:t>
      </w:r>
      <w:r>
        <w:rPr>
          <w:rFonts w:ascii="Times New Roman" w:hAnsi="Times New Roman"/>
          <w:lang w:val="nl-NL"/>
        </w:rPr>
        <w:t>y dạy</w:t>
      </w:r>
      <w:r w:rsidRPr="00371D6E">
        <w:rPr>
          <w:rFonts w:ascii="Times New Roman" w:hAnsi="Times New Roman"/>
          <w:lang w:val="nl-NL"/>
        </w:rPr>
        <w:t>:</w:t>
      </w:r>
      <w:r>
        <w:rPr>
          <w:rFonts w:ascii="Times New Roman" w:hAnsi="Times New Roman"/>
          <w:lang w:val="nl-NL"/>
        </w:rPr>
        <w:t>21</w:t>
      </w:r>
      <w:r w:rsidRPr="00371D6E">
        <w:rPr>
          <w:rFonts w:ascii="Times New Roman" w:hAnsi="Times New Roman"/>
          <w:lang w:val="nl-NL"/>
        </w:rPr>
        <w:t>/09/2011</w:t>
      </w:r>
    </w:p>
    <w:p w:rsidR="00DE0E72" w:rsidRPr="00371D6E" w:rsidRDefault="00DE0E72" w:rsidP="00DE0E72">
      <w:pPr>
        <w:rPr>
          <w:rFonts w:ascii="Times New Roman" w:hAnsi="Times New Roman"/>
          <w:b/>
          <w:bCs/>
          <w:iCs/>
          <w:color w:val="333300"/>
          <w:lang w:val="nl-NL"/>
        </w:rPr>
      </w:pPr>
      <w:r w:rsidRPr="00371D6E">
        <w:rPr>
          <w:rFonts w:ascii="Times New Roman" w:hAnsi="Times New Roman"/>
          <w:b/>
          <w:lang w:val="nl-NL"/>
        </w:rPr>
        <w:t>Tiết: 08</w:t>
      </w:r>
    </w:p>
    <w:p w:rsidR="00DE0E72" w:rsidRPr="00371D6E" w:rsidRDefault="00DE0E72" w:rsidP="00DE0E72">
      <w:pPr>
        <w:jc w:val="center"/>
        <w:rPr>
          <w:rFonts w:ascii="Times New Roman" w:hAnsi="Times New Roman"/>
          <w:b/>
          <w:bCs/>
          <w:sz w:val="28"/>
          <w:lang w:val="nl-NL"/>
        </w:rPr>
      </w:pPr>
      <w:r w:rsidRPr="00371D6E">
        <w:rPr>
          <w:rFonts w:ascii="Times New Roman" w:hAnsi="Times New Roman"/>
          <w:b/>
          <w:bCs/>
          <w:sz w:val="28"/>
          <w:lang w:val="nl-NL"/>
        </w:rPr>
        <w:t>DỰNG HÌNH BẰNG THƯỚC VÀ COMPA</w:t>
      </w:r>
    </w:p>
    <w:p w:rsidR="00DE0E72" w:rsidRPr="00371D6E" w:rsidRDefault="00DE0E72" w:rsidP="00DE0E72">
      <w:pPr>
        <w:jc w:val="center"/>
        <w:rPr>
          <w:rFonts w:ascii="Times New Roman" w:hAnsi="Times New Roman"/>
          <w:b/>
          <w:bCs/>
          <w:lang w:val="nl-NL"/>
        </w:rPr>
      </w:pPr>
      <w:r w:rsidRPr="00371D6E">
        <w:rPr>
          <w:rFonts w:ascii="Times New Roman" w:hAnsi="Times New Roman"/>
          <w:b/>
          <w:bCs/>
          <w:sz w:val="28"/>
          <w:lang w:val="nl-NL"/>
        </w:rPr>
        <w:t>DỰNG HÌNH THANG</w:t>
      </w:r>
    </w:p>
    <w:p w:rsidR="00DE0E72" w:rsidRPr="00371D6E" w:rsidRDefault="00DE0E72" w:rsidP="00DE0E72">
      <w:pPr>
        <w:spacing w:before="120" w:after="120"/>
        <w:rPr>
          <w:rFonts w:ascii="Times New Roman" w:hAnsi="Times New Roman"/>
          <w:b/>
          <w:bCs/>
          <w:u w:val="single"/>
          <w:lang w:val="nl-NL"/>
        </w:rPr>
      </w:pPr>
      <w:r w:rsidRPr="00371D6E">
        <w:rPr>
          <w:rFonts w:ascii="Times New Roman" w:hAnsi="Times New Roman"/>
          <w:b/>
          <w:bCs/>
          <w:lang w:val="nl-NL"/>
        </w:rPr>
        <w:t xml:space="preserve">I. </w:t>
      </w:r>
      <w:r w:rsidRPr="00371D6E">
        <w:rPr>
          <w:rFonts w:ascii="Times New Roman" w:hAnsi="Times New Roman"/>
          <w:b/>
          <w:bCs/>
          <w:u w:val="single"/>
          <w:lang w:val="nl-NL"/>
        </w:rPr>
        <w:t>Mục tiêu:</w:t>
      </w:r>
    </w:p>
    <w:p w:rsidR="00DE0E72" w:rsidRPr="00371D6E" w:rsidRDefault="00DE0E72" w:rsidP="00DE0E72">
      <w:pPr>
        <w:pStyle w:val="BodyText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 xml:space="preserve">* </w:t>
      </w:r>
      <w:r w:rsidRPr="00371D6E">
        <w:rPr>
          <w:rFonts w:ascii="Times New Roman" w:hAnsi="Times New Roman"/>
          <w:b/>
          <w:sz w:val="24"/>
          <w:lang w:val="nl-NL"/>
        </w:rPr>
        <w:t xml:space="preserve">Kiến thức: </w:t>
      </w:r>
      <w:r w:rsidRPr="00371D6E">
        <w:rPr>
          <w:rFonts w:ascii="Times New Roman" w:hAnsi="Times New Roman"/>
          <w:sz w:val="24"/>
          <w:lang w:val="nl-NL"/>
        </w:rPr>
        <w:t xml:space="preserve"> Hs biết dùng thước và compa để dựnghình (chủ yếu là dựng hình thang) theo các yếu tố đã cho bằng số và biết trình bày hai phần: cách dựng và chứng minh.</w:t>
      </w:r>
    </w:p>
    <w:p w:rsidR="00DE0E72" w:rsidRPr="00371D6E" w:rsidRDefault="00DE0E72" w:rsidP="00DE0E72">
      <w:pPr>
        <w:pStyle w:val="BodyText"/>
        <w:rPr>
          <w:rFonts w:ascii="Times New Roman" w:hAnsi="Times New Roman"/>
          <w:sz w:val="24"/>
          <w:lang w:val="nl-NL"/>
        </w:rPr>
      </w:pPr>
      <w:r w:rsidRPr="00371D6E">
        <w:rPr>
          <w:rFonts w:ascii="Times New Roman" w:hAnsi="Times New Roman"/>
          <w:sz w:val="24"/>
          <w:lang w:val="nl-NL"/>
        </w:rPr>
        <w:t xml:space="preserve">* </w:t>
      </w:r>
      <w:r w:rsidRPr="00371D6E">
        <w:rPr>
          <w:rFonts w:ascii="Times New Roman" w:hAnsi="Times New Roman"/>
          <w:b/>
          <w:sz w:val="24"/>
          <w:lang w:val="nl-NL"/>
        </w:rPr>
        <w:t xml:space="preserve">Kĩ năng: </w:t>
      </w:r>
      <w:r w:rsidRPr="00371D6E">
        <w:rPr>
          <w:rFonts w:ascii="Times New Roman" w:hAnsi="Times New Roman"/>
          <w:sz w:val="24"/>
          <w:lang w:val="nl-NL"/>
        </w:rPr>
        <w:t xml:space="preserve"> Biết sử dụng thước và compa để dựng hình vào vở một cách tương đối chính xác.</w:t>
      </w:r>
    </w:p>
    <w:p w:rsidR="00DE0E72" w:rsidRPr="00371D6E" w:rsidRDefault="00DE0E72" w:rsidP="00DE0E72">
      <w:pPr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 xml:space="preserve">* </w:t>
      </w:r>
      <w:r w:rsidRPr="00371D6E">
        <w:rPr>
          <w:rFonts w:ascii="Times New Roman" w:hAnsi="Times New Roman"/>
          <w:b/>
          <w:lang w:val="nl-NL"/>
        </w:rPr>
        <w:t xml:space="preserve">Thái độ: </w:t>
      </w:r>
      <w:r w:rsidRPr="00371D6E">
        <w:rPr>
          <w:rFonts w:ascii="Times New Roman" w:hAnsi="Times New Roman"/>
          <w:lang w:val="nl-NL"/>
        </w:rPr>
        <w:t xml:space="preserve"> Rèn luyện tính cẩn thận, chính xác khi sử dụng dụng cụ: rèn khả năng suy luận khi chứng minh. Có ý thức vận dụng dựng hình vào thực tế.</w:t>
      </w:r>
    </w:p>
    <w:p w:rsidR="00DE0E72" w:rsidRPr="00371D6E" w:rsidRDefault="00DE0E72" w:rsidP="00DE0E72">
      <w:pPr>
        <w:spacing w:before="120" w:after="120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b/>
          <w:bCs/>
          <w:lang w:val="nl-NL"/>
        </w:rPr>
        <w:t xml:space="preserve">B. </w:t>
      </w:r>
      <w:r w:rsidRPr="00371D6E">
        <w:rPr>
          <w:rFonts w:ascii="Times New Roman" w:hAnsi="Times New Roman"/>
          <w:b/>
          <w:bCs/>
          <w:u w:val="single"/>
          <w:lang w:val="nl-NL"/>
        </w:rPr>
        <w:t>Chuẩn bị của giáo viên và học sinh</w:t>
      </w:r>
      <w:r w:rsidRPr="00371D6E">
        <w:rPr>
          <w:rFonts w:ascii="Times New Roman" w:hAnsi="Times New Roman"/>
          <w:lang w:val="nl-NL"/>
        </w:rPr>
        <w:t>:</w:t>
      </w:r>
    </w:p>
    <w:p w:rsidR="00DE0E72" w:rsidRPr="00371D6E" w:rsidRDefault="00DE0E72" w:rsidP="00DE0E72">
      <w:pPr>
        <w:ind w:left="7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>- Gv: Bảng phụ, thước thẳng, compa, thước đo góc, phấn màu.</w:t>
      </w:r>
    </w:p>
    <w:p w:rsidR="00DE0E72" w:rsidRDefault="00DE0E72" w:rsidP="00DE0E72">
      <w:pPr>
        <w:ind w:left="7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 xml:space="preserve">- Hs: Dụng cụ: thước thẳng, thước đo góc, compa, ôn tập 7 bài toán dựng hình đã học ở lớp 6 và 7. </w:t>
      </w:r>
    </w:p>
    <w:p w:rsidR="00DE0E72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b/>
          <w:u w:val="single"/>
          <w:lang w:val="nl-NL"/>
        </w:rPr>
        <w:t>C. Phương pháp</w:t>
      </w:r>
      <w:r w:rsidRPr="00371D6E">
        <w:rPr>
          <w:rFonts w:ascii="Times New Roman" w:hAnsi="Times New Roman"/>
          <w:b/>
          <w:lang w:val="nl-NL"/>
        </w:rPr>
        <w:t xml:space="preserve">: </w:t>
      </w:r>
      <w:r w:rsidRPr="00371D6E">
        <w:rPr>
          <w:rFonts w:ascii="Times New Roman" w:hAnsi="Times New Roman"/>
          <w:lang w:val="nl-NL"/>
        </w:rPr>
        <w:t>gợi mở, vấn đáp; đặt và giải quyết vấn đề, luyện tập.</w:t>
      </w:r>
    </w:p>
    <w:p w:rsidR="00DE0E72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bCs/>
          <w:lang w:val="nl-NL"/>
        </w:rPr>
        <w:t>D</w:t>
      </w:r>
      <w:r w:rsidRPr="00371D6E">
        <w:rPr>
          <w:rFonts w:ascii="Times New Roman" w:hAnsi="Times New Roman"/>
          <w:b/>
          <w:bCs/>
          <w:lang w:val="nl-NL"/>
        </w:rPr>
        <w:t>.</w:t>
      </w:r>
      <w:r w:rsidRPr="00371D6E">
        <w:rPr>
          <w:rFonts w:ascii="Times New Roman" w:hAnsi="Times New Roman"/>
          <w:b/>
          <w:bCs/>
          <w:u w:val="single"/>
          <w:lang w:val="nl-NL"/>
        </w:rPr>
        <w:t xml:space="preserve"> Tiến trình dạy và học</w:t>
      </w:r>
      <w:r w:rsidRPr="00371D6E">
        <w:rPr>
          <w:rFonts w:ascii="Times New Roman" w:hAnsi="Times New Roman"/>
          <w:lang w:val="nl-NL"/>
        </w:rPr>
        <w:t>:</w:t>
      </w:r>
    </w:p>
    <w:p w:rsidR="00DE0E72" w:rsidRPr="00371D6E" w:rsidRDefault="00DE0E72" w:rsidP="00DE0E72">
      <w:pPr>
        <w:ind w:left="-120"/>
        <w:jc w:val="both"/>
        <w:rPr>
          <w:rFonts w:ascii="Times New Roman" w:hAnsi="Times New Roman"/>
          <w:lang w:val="nl-NL"/>
        </w:rPr>
      </w:pPr>
    </w:p>
    <w:tbl>
      <w:tblPr>
        <w:tblW w:w="958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542"/>
        <w:gridCol w:w="3479"/>
        <w:gridCol w:w="2207"/>
        <w:gridCol w:w="3360"/>
      </w:tblGrid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594"/>
        </w:trPr>
        <w:tc>
          <w:tcPr>
            <w:tcW w:w="542" w:type="dxa"/>
          </w:tcPr>
          <w:p w:rsidR="00DE0E72" w:rsidRPr="00371D6E" w:rsidRDefault="00DE0E72" w:rsidP="0036313B">
            <w:pPr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T</w:t>
            </w:r>
          </w:p>
          <w:p w:rsidR="00DE0E72" w:rsidRPr="00371D6E" w:rsidRDefault="00DE0E72" w:rsidP="0036313B">
            <w:pPr>
              <w:jc w:val="center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G</w:t>
            </w:r>
          </w:p>
        </w:tc>
        <w:tc>
          <w:tcPr>
            <w:tcW w:w="3479" w:type="dxa"/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Hoạt động của Giáo Viên</w:t>
            </w:r>
          </w:p>
        </w:tc>
        <w:tc>
          <w:tcPr>
            <w:tcW w:w="2207" w:type="dxa"/>
          </w:tcPr>
          <w:p w:rsidR="00DE0E72" w:rsidRPr="00371D6E" w:rsidRDefault="00DE0E72" w:rsidP="0036313B">
            <w:pPr>
              <w:pStyle w:val="Heading1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oạt động HS</w:t>
            </w:r>
          </w:p>
        </w:tc>
        <w:tc>
          <w:tcPr>
            <w:tcW w:w="3360" w:type="dxa"/>
          </w:tcPr>
          <w:p w:rsidR="00DE0E72" w:rsidRPr="00371D6E" w:rsidRDefault="00DE0E72" w:rsidP="0036313B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Nội dung ghi bảng</w:t>
            </w:r>
          </w:p>
        </w:tc>
      </w:tr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2136"/>
        </w:trPr>
        <w:tc>
          <w:tcPr>
            <w:tcW w:w="542" w:type="dxa"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5’</w:t>
            </w:r>
          </w:p>
        </w:tc>
        <w:tc>
          <w:tcPr>
            <w:tcW w:w="3479" w:type="dxa"/>
          </w:tcPr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HĐ1:Giới thiệu bài toán dựng hình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giới thiệu bài toán dựng hình với hai dụng cụ là thước và compa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nêu tác dụng của thước, của compa trong bài toán dựng hình? GV nhận xét.</w:t>
            </w:r>
          </w:p>
        </w:tc>
        <w:tc>
          <w:tcPr>
            <w:tcW w:w="2207" w:type="dxa"/>
          </w:tcPr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êu các tác dụng như sgk/ 81</w:t>
            </w:r>
          </w:p>
        </w:tc>
        <w:tc>
          <w:tcPr>
            <w:tcW w:w="3360" w:type="dxa"/>
          </w:tcPr>
          <w:p w:rsidR="00DE0E72" w:rsidRPr="00371D6E" w:rsidRDefault="00DE0E72" w:rsidP="0036313B">
            <w:pPr>
              <w:spacing w:before="120" w:after="120"/>
              <w:ind w:left="62"/>
              <w:jc w:val="both"/>
              <w:rPr>
                <w:rFonts w:ascii="Times New Roman" w:hAnsi="Times New Roman"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>1.</w:t>
            </w:r>
            <w:r w:rsidRPr="00371D6E">
              <w:rPr>
                <w:rFonts w:ascii="Times New Roman" w:hAnsi="Times New Roman"/>
                <w:b/>
                <w:bCs/>
                <w:i/>
                <w:iCs/>
                <w:lang w:val="nl-NL"/>
              </w:rPr>
              <w:t xml:space="preserve"> </w:t>
            </w:r>
            <w:r w:rsidRPr="00371D6E"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  <w:t>Bài toán dựng hình</w:t>
            </w:r>
            <w:r w:rsidRPr="00371D6E">
              <w:rPr>
                <w:rFonts w:ascii="Times New Roman" w:hAnsi="Times New Roman"/>
                <w:u w:val="single"/>
                <w:lang w:val="nl-NL"/>
              </w:rPr>
              <w:t>:</w:t>
            </w:r>
          </w:p>
          <w:p w:rsidR="00DE0E72" w:rsidRPr="00371D6E" w:rsidRDefault="00DE0E72" w:rsidP="0036313B">
            <w:pPr>
              <w:ind w:left="62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i/>
                <w:iCs/>
                <w:lang w:val="nl-NL"/>
              </w:rPr>
              <w:t>Bài toán dựng hình:</w:t>
            </w:r>
            <w:r w:rsidRPr="00371D6E">
              <w:rPr>
                <w:rFonts w:ascii="Times New Roman" w:hAnsi="Times New Roman"/>
                <w:lang w:val="nl-NL"/>
              </w:rPr>
              <w:t xml:space="preserve"> là các bài toán vẽ hình mà chỉ sử dụng hai dụng cụ là thước và com pa,</w:t>
            </w:r>
          </w:p>
          <w:p w:rsidR="00DE0E72" w:rsidRPr="00371D6E" w:rsidRDefault="00DE0E72" w:rsidP="0036313B">
            <w:pPr>
              <w:ind w:left="62"/>
              <w:jc w:val="both"/>
              <w:rPr>
                <w:rFonts w:ascii="Times New Roman" w:hAnsi="Times New Roman"/>
                <w:lang w:val="nl-NL"/>
              </w:rPr>
            </w:pPr>
          </w:p>
        </w:tc>
      </w:tr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149"/>
        </w:trPr>
        <w:tc>
          <w:tcPr>
            <w:tcW w:w="542" w:type="dxa"/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16’</w:t>
            </w:r>
          </w:p>
        </w:tc>
        <w:tc>
          <w:tcPr>
            <w:tcW w:w="3479" w:type="dxa"/>
          </w:tcPr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Hoạt động 2:Các bài toán dựng hình đã biết: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ãy nêu các bài toán dựng hình đã biết ở lớp 6,7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ó tất cả là mấy bài toán dựng hình cơ bản đã biết?? Kể tên cụ thể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yêu cầu hs làm bài toán cụ thể dựng: đường trung trực của một đoạn thẳng, một tam giác biết hai cạnh và góc xen giữa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nhận xét, đánh giá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207" w:type="dxa"/>
          </w:tcPr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êu các bài toán dựng hình đã học như sgk/81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trình bày trên bảng 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Các hs khác trình bày vào vở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nhận xét đánh giá.</w:t>
            </w:r>
          </w:p>
        </w:tc>
        <w:tc>
          <w:tcPr>
            <w:tcW w:w="3360" w:type="dxa"/>
          </w:tcPr>
          <w:p w:rsidR="00DE0E72" w:rsidRPr="00371D6E" w:rsidRDefault="00DE0E72" w:rsidP="0036313B">
            <w:pPr>
              <w:pStyle w:val="BodyText"/>
              <w:spacing w:before="120" w:after="120"/>
              <w:rPr>
                <w:rFonts w:ascii="Times New Roman" w:hAnsi="Times New Roman"/>
                <w:sz w:val="24"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sz w:val="24"/>
                <w:lang w:val="nl-NL"/>
              </w:rPr>
              <w:t>2.</w:t>
            </w:r>
            <w:r w:rsidRPr="00371D6E">
              <w:rPr>
                <w:rFonts w:ascii="Times New Roman" w:hAnsi="Times New Roman"/>
                <w:b/>
                <w:bCs/>
                <w:i/>
                <w:iCs/>
                <w:sz w:val="24"/>
                <w:lang w:val="nl-NL"/>
              </w:rPr>
              <w:t xml:space="preserve"> </w:t>
            </w:r>
            <w:r w:rsidRPr="00371D6E">
              <w:rPr>
                <w:rFonts w:ascii="Times New Roman" w:hAnsi="Times New Roman"/>
                <w:b/>
                <w:bCs/>
                <w:i/>
                <w:iCs/>
                <w:sz w:val="24"/>
                <w:u w:val="single"/>
                <w:lang w:val="nl-NL"/>
              </w:rPr>
              <w:t>Các bài toán dựng hình đã biết:</w:t>
            </w:r>
            <w:r w:rsidRPr="00371D6E">
              <w:rPr>
                <w:rFonts w:ascii="Times New Roman" w:hAnsi="Times New Roman"/>
                <w:sz w:val="24"/>
                <w:u w:val="single"/>
                <w:lang w:val="nl-NL"/>
              </w:rPr>
              <w:t xml:space="preserve">:   </w:t>
            </w:r>
          </w:p>
          <w:p w:rsidR="00DE0E72" w:rsidRPr="00371D6E" w:rsidRDefault="00DE0E72" w:rsidP="0036313B">
            <w:pPr>
              <w:pStyle w:val="BodyText"/>
              <w:spacing w:before="120" w:after="120"/>
              <w:jc w:val="center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>SGK/81</w:t>
            </w:r>
          </w:p>
          <w:p w:rsidR="00DE0E72" w:rsidRPr="00371D6E" w:rsidRDefault="00DE0E72" w:rsidP="0036313B">
            <w:pPr>
              <w:pStyle w:val="BodyText"/>
              <w:spacing w:before="120" w:after="120"/>
              <w:jc w:val="center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 xml:space="preserve">* </w:t>
            </w:r>
            <w:r w:rsidRPr="00371D6E">
              <w:rPr>
                <w:rFonts w:ascii="Times New Roman" w:hAnsi="Times New Roman"/>
                <w:sz w:val="24"/>
                <w:u w:val="single"/>
                <w:lang w:val="nl-NL"/>
              </w:rPr>
              <w:t>Chú ý</w:t>
            </w:r>
            <w:r w:rsidRPr="00371D6E">
              <w:rPr>
                <w:rFonts w:ascii="Times New Roman" w:hAnsi="Times New Roman"/>
                <w:sz w:val="24"/>
                <w:lang w:val="nl-NL"/>
              </w:rPr>
              <w:t>: ta được sử dụngcác bài toán dựng hình trên để giải các bài toán dựng hình khác.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</w:p>
        </w:tc>
      </w:tr>
    </w:tbl>
    <w:p w:rsidR="00DE0E72" w:rsidRPr="00371D6E" w:rsidRDefault="00DE0E72" w:rsidP="00DE0E72">
      <w:pPr>
        <w:rPr>
          <w:rFonts w:ascii="Times New Roman" w:hAnsi="Times New Roman"/>
          <w:lang w:val="nl-NL"/>
        </w:rPr>
      </w:pPr>
      <w:r w:rsidRPr="00371D6E">
        <w:rPr>
          <w:rFonts w:ascii="Times New Roman" w:hAnsi="Times New Roman"/>
          <w:lang w:val="nl-NL"/>
        </w:rPr>
        <w:tab/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dotted" w:sz="4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542"/>
        <w:gridCol w:w="3010"/>
        <w:gridCol w:w="2513"/>
        <w:gridCol w:w="3280"/>
      </w:tblGrid>
      <w:tr w:rsidR="00DE0E72" w:rsidRPr="00371D6E" w:rsidTr="0036313B">
        <w:tblPrEx>
          <w:tblCellMar>
            <w:top w:w="0" w:type="dxa"/>
            <w:bottom w:w="0" w:type="dxa"/>
          </w:tblCellMar>
        </w:tblPrEx>
        <w:trPr>
          <w:trHeight w:val="4589"/>
        </w:trPr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lastRenderedPageBreak/>
              <w:t>15’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8’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</w:t>
            </w:r>
            <w:r w:rsidRPr="00371D6E">
              <w:rPr>
                <w:rFonts w:ascii="Times New Roman" w:hAnsi="Times New Roman"/>
                <w:lang w:val="nl-NL"/>
              </w:rPr>
              <w:t>’</w:t>
            </w:r>
          </w:p>
        </w:tc>
        <w:tc>
          <w:tcPr>
            <w:tcW w:w="3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Hoạt động 3:Dựng hình thang: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yêu cầu hs đọc đề ví dụ /82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sử đã dựng được hthang thoả mãn các ycầu (xem hình vẽ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ình nào có thể dựng được? Vì sao?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ãy xác định vị trí điểm B sau khi đã dựng tam giác ADC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nêu các bước dựng bài toán đã nêu. (3 hs nêu các bước dựng )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dựng hình trên bảng.</w:t>
            </w:r>
          </w:p>
          <w:p w:rsidR="00DE0E72" w:rsidRPr="00371D6E" w:rsidRDefault="00DE0E72" w:rsidP="0036313B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371D6E">
              <w:rPr>
                <w:rFonts w:ascii="Times New Roman" w:hAnsi="Times New Roman"/>
                <w:sz w:val="24"/>
                <w:lang w:val="nl-NL"/>
              </w:rPr>
              <w:t>Gv gọi một hs giải thích vì sao hình thang vừa dựng thoả mãn yêu cầu của đề bài. Gv ghi bảng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Yêu cầu hs khác nhắc lại cách chứng minh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Hoạt động 4:</w:t>
            </w:r>
            <w:r w:rsidRPr="00371D6E">
              <w:rPr>
                <w:rFonts w:ascii="Times New Roman" w:hAnsi="Times New Roman"/>
                <w:b/>
                <w:bCs/>
                <w:lang w:val="nl-NL"/>
              </w:rPr>
              <w:t xml:space="preserve">  Củng cố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cho HS làm bài tập 31/83 SGK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 yêu cầu HS vẽ hình phát họa ra trước ngoài nháp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noProof/>
                <w:sz w:val="20"/>
                <w:u w:val="single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81915</wp:posOffset>
                  </wp:positionV>
                  <wp:extent cx="1684020" cy="93662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020" cy="93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Theo hình vẽ trên bảng, hãy cho biết ta có thể dựng ngay hình nào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Vì sao?Đỉnh B được xác định như thế nào?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GV: Cách dựng và chứng minh chúng ta về nhà làm.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u w:val="single"/>
                <w:lang w:val="nl-NL"/>
              </w:rPr>
              <w:t>HĐ 5. Hướng dẫn về nhà</w:t>
            </w:r>
            <w:r w:rsidRPr="00371D6E">
              <w:rPr>
                <w:rFonts w:ascii="Times New Roman" w:hAnsi="Times New Roman"/>
                <w:lang w:val="nl-NL"/>
              </w:rPr>
              <w:t xml:space="preserve">:              </w:t>
            </w:r>
          </w:p>
          <w:p w:rsidR="00DE0E72" w:rsidRPr="00371D6E" w:rsidRDefault="00DE0E72" w:rsidP="0036313B">
            <w:pPr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-Bài 29, 30, 31/83 sgk</w:t>
            </w:r>
          </w:p>
          <w:p w:rsidR="00DE0E72" w:rsidRPr="00371D6E" w:rsidRDefault="00DE0E72" w:rsidP="0036313B">
            <w:pPr>
              <w:spacing w:before="120" w:after="120"/>
              <w:jc w:val="both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-Hd: trước khi nêu cách dựng thì phải phân tích giả sử hình đã dựng được để tìm ra cách dựng.</w:t>
            </w:r>
          </w:p>
        </w:tc>
        <w:tc>
          <w:tcPr>
            <w:tcW w:w="3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0E72" w:rsidRPr="00371D6E" w:rsidRDefault="00DE0E72" w:rsidP="0036313B">
            <w:pPr>
              <w:spacing w:before="120" w:after="120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Tam giác ADC dựng được (đó là bài toán cơ bản, biết hai cạnh và góc xen giữa)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Điểm B nắm trên đường thẳng đi qua A và và song với DC. (ABCD là hình thang: AB//CD)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Điểm B nằm trên đtròn (A; 3cm)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Suy ra điểm B dựng đựoc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dựng hình vào vở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giải thích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Đại diện một nhóm nêu cách dựng không cần chứng minh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Hs vẽ hình phát họa vào nháp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-Tam giác ADC dựng ngay được vì biết ba cạnh của tam giác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Đỉnh B phải nằm trên tia Bx song song với DC và B cách A 2 cm.</w:t>
            </w:r>
          </w:p>
        </w:tc>
        <w:tc>
          <w:tcPr>
            <w:tcW w:w="4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0E72" w:rsidRPr="00371D6E" w:rsidRDefault="00DE0E72" w:rsidP="0036313B">
            <w:pPr>
              <w:spacing w:before="120" w:after="120"/>
              <w:rPr>
                <w:rFonts w:ascii="Times New Roman" w:hAnsi="Times New Roman"/>
                <w:b/>
                <w:bCs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lang w:val="nl-NL"/>
              </w:rPr>
              <w:t xml:space="preserve">3. </w:t>
            </w:r>
            <w:r w:rsidRPr="00371D6E"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  <w:t>Dựng hình thang: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  <w:r w:rsidRPr="00371D6E">
              <w:rPr>
                <w:rFonts w:ascii="Times New Roman" w:hAnsi="Times New Roman"/>
                <w:u w:val="single"/>
                <w:lang w:val="nl-NL"/>
              </w:rPr>
              <w:t>Ví dụ:</w:t>
            </w:r>
            <w:r w:rsidRPr="00371D6E">
              <w:rPr>
                <w:rFonts w:ascii="Times New Roman" w:hAnsi="Times New Roman"/>
                <w:lang w:val="nl-NL"/>
              </w:rPr>
              <w:t xml:space="preserve">    (sgk/82</w:t>
            </w:r>
            <w:r w:rsidRPr="00371D6E">
              <w:rPr>
                <w:rFonts w:ascii="Times New Roman" w:hAnsi="Times New Roman"/>
                <w:u w:val="single"/>
                <w:lang w:val="nl-NL"/>
              </w:rPr>
              <w:t>)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u w:val="single"/>
                <w:lang w:val="nl-NL"/>
              </w:rPr>
            </w:pPr>
          </w:p>
          <w:p w:rsidR="00DE0E72" w:rsidRPr="00371D6E" w:rsidRDefault="00DE0E72" w:rsidP="0036313B">
            <w:pPr>
              <w:spacing w:after="120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a) </w:t>
            </w:r>
            <w:r w:rsidRPr="00371D6E">
              <w:rPr>
                <w:rFonts w:ascii="Times New Roman" w:hAnsi="Times New Roman"/>
                <w:i/>
                <w:iCs/>
                <w:u w:val="single"/>
                <w:lang w:val="nl-NL"/>
              </w:rPr>
              <w:t>Cách dựng:</w:t>
            </w: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- Dựng tam giác ADC có AD = 2cm, </w:t>
            </w:r>
            <w:r w:rsidRPr="00371D6E">
              <w:rPr>
                <w:rFonts w:ascii="Times New Roman" w:hAnsi="Times New Roman"/>
                <w:position w:val="-6"/>
                <w:lang w:val="nl-NL"/>
              </w:rPr>
              <w:object w:dxaOrig="1200" w:dyaOrig="360">
                <v:shape id="_x0000_i1059" type="#_x0000_t75" style="width:60pt;height:18pt" o:ole="">
                  <v:imagedata r:id="rId32" o:title=""/>
                </v:shape>
                <o:OLEObject Type="Embed" ProgID="Equation.DSMT4" ShapeID="_x0000_i1059" DrawAspect="Content" ObjectID="_1723832927" r:id="rId33"/>
              </w:object>
            </w:r>
            <w:r w:rsidRPr="00371D6E">
              <w:rPr>
                <w:rFonts w:ascii="Times New Roman" w:hAnsi="Times New Roman"/>
                <w:lang w:val="nl-NL"/>
              </w:rPr>
              <w:t xml:space="preserve"> , DC = 4cm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- Dựng tia Ax song song với DC  (tia Ax và điểm C cùng nằm trong một nửa mp bờlà AD)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- Dựng điểm B trên tia Ax sao cho AB = 3cm. Kẻ đoạn thẳng BC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371D6E" w:rsidRDefault="00DE0E72" w:rsidP="0036313B">
            <w:pPr>
              <w:spacing w:after="120"/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b) </w:t>
            </w:r>
            <w:r w:rsidRPr="00371D6E">
              <w:rPr>
                <w:rFonts w:ascii="Times New Roman" w:hAnsi="Times New Roman"/>
                <w:u w:val="single"/>
                <w:lang w:val="nl-NL"/>
              </w:rPr>
              <w:t>Chứng minh:</w:t>
            </w:r>
            <w:r w:rsidRPr="00371D6E">
              <w:rPr>
                <w:rFonts w:ascii="Times New Roman" w:hAnsi="Times New Roman"/>
                <w:lang w:val="nl-NL"/>
              </w:rPr>
              <w:t xml:space="preserve"> 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Tứ giác ABCD là hình thang vì AB// CD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 xml:space="preserve">Hình thang ABCD có CD = 4cm, </w:t>
            </w:r>
            <w:r w:rsidRPr="00371D6E">
              <w:rPr>
                <w:rFonts w:ascii="Times New Roman" w:hAnsi="Times New Roman"/>
                <w:position w:val="-6"/>
                <w:lang w:val="nl-NL"/>
              </w:rPr>
              <w:object w:dxaOrig="1200" w:dyaOrig="360">
                <v:shape id="_x0000_i1060" type="#_x0000_t75" style="width:60pt;height:18pt" o:ole="">
                  <v:imagedata r:id="rId32" o:title=""/>
                </v:shape>
                <o:OLEObject Type="Embed" ProgID="Equation.DSMT4" ShapeID="_x0000_i1060" DrawAspect="Content" ObjectID="_1723832928" r:id="rId34"/>
              </w:object>
            </w:r>
            <w:r w:rsidRPr="00371D6E">
              <w:rPr>
                <w:rFonts w:ascii="Times New Roman" w:hAnsi="Times New Roman"/>
                <w:lang w:val="nl-NL"/>
              </w:rPr>
              <w:t>, AD = 2cm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  <w:r w:rsidRPr="00371D6E">
              <w:rPr>
                <w:rFonts w:ascii="Times New Roman" w:hAnsi="Times New Roman"/>
                <w:lang w:val="nl-NL"/>
              </w:rPr>
              <w:t>Nên thoả mãn yêu cầu của đề bài.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lang w:val="nl-NL"/>
              </w:rPr>
            </w:pPr>
          </w:p>
          <w:p w:rsidR="00DE0E72" w:rsidRPr="00970D83" w:rsidRDefault="00DE0E72" w:rsidP="0036313B">
            <w:pPr>
              <w:rPr>
                <w:rFonts w:ascii="Times New Roman" w:hAnsi="Times New Roman"/>
                <w:b/>
                <w:u w:val="single"/>
                <w:lang w:val="nl-NL"/>
              </w:rPr>
            </w:pPr>
            <w:r w:rsidRPr="00970D83">
              <w:rPr>
                <w:rFonts w:ascii="Times New Roman" w:hAnsi="Times New Roman"/>
                <w:b/>
                <w:u w:val="single"/>
                <w:lang w:val="nl-NL"/>
              </w:rPr>
              <w:t>Bài</w:t>
            </w:r>
            <w:r>
              <w:rPr>
                <w:rFonts w:ascii="Times New Roman" w:hAnsi="Times New Roman"/>
                <w:b/>
                <w:u w:val="single"/>
                <w:lang w:val="nl-NL"/>
              </w:rPr>
              <w:t xml:space="preserve"> </w:t>
            </w:r>
            <w:r w:rsidRPr="00970D83">
              <w:rPr>
                <w:rFonts w:ascii="Times New Roman" w:hAnsi="Times New Roman"/>
                <w:b/>
                <w:u w:val="single"/>
                <w:lang w:val="nl-NL"/>
              </w:rPr>
              <w:t>31/83SGK</w:t>
            </w:r>
          </w:p>
          <w:p w:rsidR="00DE0E72" w:rsidRPr="00371D6E" w:rsidRDefault="00DE0E72" w:rsidP="0036313B">
            <w:pPr>
              <w:rPr>
                <w:rFonts w:ascii="Times New Roman" w:hAnsi="Times New Roman"/>
                <w:u w:val="single"/>
                <w:lang w:val="nl-NL"/>
              </w:rPr>
            </w:pPr>
            <w:r w:rsidRPr="00371D6E">
              <w:rPr>
                <w:rFonts w:ascii="Times New Roman" w:hAnsi="Times New Roman"/>
                <w:b/>
                <w:bCs/>
                <w:noProof/>
                <w:sz w:val="20"/>
                <w:u w:val="single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94945</wp:posOffset>
                  </wp:positionH>
                  <wp:positionV relativeFrom="paragraph">
                    <wp:posOffset>130175</wp:posOffset>
                  </wp:positionV>
                  <wp:extent cx="1684020" cy="93662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020" cy="93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E0E72" w:rsidRPr="00371D6E" w:rsidRDefault="00DE0E72" w:rsidP="0036313B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lang w:val="nl-NL"/>
              </w:rPr>
            </w:pPr>
          </w:p>
        </w:tc>
      </w:tr>
    </w:tbl>
    <w:p w:rsidR="00DE0E72" w:rsidRPr="00371D6E" w:rsidRDefault="00DE0E72" w:rsidP="00DE0E72">
      <w:pPr>
        <w:spacing w:before="120" w:after="120"/>
        <w:jc w:val="both"/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E</w:t>
      </w:r>
      <w:r w:rsidRPr="00371D6E">
        <w:rPr>
          <w:rFonts w:ascii="Times New Roman" w:hAnsi="Times New Roman"/>
          <w:b/>
          <w:u w:val="single"/>
          <w:lang w:val="nl-NL"/>
        </w:rPr>
        <w:t xml:space="preserve">. Rút kinh nghiệm: </w:t>
      </w:r>
    </w:p>
    <w:p w:rsidR="00F427D5" w:rsidRDefault="00F72095"/>
    <w:sectPr w:rsidR="00F427D5" w:rsidSect="00DE0E72">
      <w:headerReference w:type="default" r:id="rId35"/>
      <w:footerReference w:type="default" r:id="rId36"/>
      <w:pgSz w:w="11907" w:h="16840" w:code="9"/>
      <w:pgMar w:top="1134" w:right="851" w:bottom="1134" w:left="1701" w:header="624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2095" w:rsidRDefault="00F72095" w:rsidP="00DE0E72">
      <w:r>
        <w:separator/>
      </w:r>
    </w:p>
  </w:endnote>
  <w:endnote w:type="continuationSeparator" w:id="0">
    <w:p w:rsidR="00F72095" w:rsidRDefault="00F72095" w:rsidP="00DE0E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4C06" w:rsidRPr="00D94C06" w:rsidRDefault="00F72095" w:rsidP="00442BE2">
    <w:pPr>
      <w:pStyle w:val="Footer"/>
      <w:tabs>
        <w:tab w:val="clear" w:pos="8640"/>
        <w:tab w:val="right" w:pos="8880"/>
      </w:tabs>
      <w:ind w:left="240"/>
      <w:jc w:val="both"/>
      <w:rPr>
        <w:rFonts w:ascii="Times New Roman" w:hAnsi="Times New Roman"/>
        <w:i/>
        <w:lang w:val="nl-NL"/>
      </w:rPr>
    </w:pPr>
    <w:r w:rsidRPr="00D94C06">
      <w:rPr>
        <w:rFonts w:ascii="Times New Roman" w:hAnsi="Times New Roman"/>
        <w:i/>
        <w:lang w:val="nl-NL"/>
      </w:rPr>
      <w:t xml:space="preserve">Giáo án Hình Học 8                                                                                                                  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2095" w:rsidRDefault="00F72095" w:rsidP="00DE0E72">
      <w:r>
        <w:separator/>
      </w:r>
    </w:p>
  </w:footnote>
  <w:footnote w:type="continuationSeparator" w:id="0">
    <w:p w:rsidR="00F72095" w:rsidRDefault="00F72095" w:rsidP="00DE0E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4C06" w:rsidRPr="00D94C06" w:rsidRDefault="00F72095" w:rsidP="00371D6E">
    <w:pPr>
      <w:pStyle w:val="Header"/>
      <w:pBdr>
        <w:bottom w:val="double" w:sz="4" w:space="1" w:color="auto"/>
      </w:pBdr>
      <w:ind w:right="235"/>
      <w:rPr>
        <w:rFonts w:ascii="Times New Roman" w:hAnsi="Times New Roman"/>
        <w:b/>
        <w:lang w:val="nl-NL"/>
      </w:rPr>
    </w:pPr>
    <w:r w:rsidRPr="00D94C06">
      <w:rPr>
        <w:rFonts w:ascii="Times New Roman" w:hAnsi="Times New Roman"/>
        <w:b/>
        <w:lang w:val="nl-NL"/>
      </w:rPr>
      <w:t xml:space="preserve">Trường THCS Đống Đa                                                                       </w:t>
    </w:r>
  </w:p>
  <w:p w:rsidR="00D94C06" w:rsidRPr="00D94C06" w:rsidRDefault="00F72095" w:rsidP="00A26E20">
    <w:pPr>
      <w:pStyle w:val="Header"/>
      <w:rPr>
        <w:rFonts w:ascii="Times New Roman" w:hAnsi="Times New Roman"/>
        <w:lang w:val="nl-N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9C21BB"/>
    <w:multiLevelType w:val="hybridMultilevel"/>
    <w:tmpl w:val="0ABE65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4F3665"/>
    <w:multiLevelType w:val="hybridMultilevel"/>
    <w:tmpl w:val="03DA0D38"/>
    <w:lvl w:ilvl="0" w:tplc="F31AB0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1444AF"/>
    <w:multiLevelType w:val="hybridMultilevel"/>
    <w:tmpl w:val="53D6A902"/>
    <w:lvl w:ilvl="0" w:tplc="8BDAA0C6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 w15:restartNumberingAfterBreak="0">
    <w:nsid w:val="43C4004E"/>
    <w:multiLevelType w:val="hybridMultilevel"/>
    <w:tmpl w:val="B5C2500C"/>
    <w:lvl w:ilvl="0" w:tplc="1C368646">
      <w:start w:val="4"/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4" w15:restartNumberingAfterBreak="0">
    <w:nsid w:val="4B467F48"/>
    <w:multiLevelType w:val="hybridMultilevel"/>
    <w:tmpl w:val="76CCD974"/>
    <w:lvl w:ilvl="0" w:tplc="04090001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BD2432"/>
    <w:multiLevelType w:val="hybridMultilevel"/>
    <w:tmpl w:val="1EC25DF0"/>
    <w:lvl w:ilvl="0" w:tplc="D9A8B452">
      <w:start w:val="2"/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5B73207C"/>
    <w:multiLevelType w:val="hybridMultilevel"/>
    <w:tmpl w:val="A194293E"/>
    <w:lvl w:ilvl="0" w:tplc="1FD214BA">
      <w:start w:val="1"/>
      <w:numFmt w:val="decimal"/>
      <w:lvlText w:val="%1."/>
      <w:lvlJc w:val="left"/>
      <w:pPr>
        <w:tabs>
          <w:tab w:val="num" w:pos="240"/>
        </w:tabs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60"/>
        </w:tabs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7" w15:restartNumberingAfterBreak="0">
    <w:nsid w:val="7DF863C7"/>
    <w:multiLevelType w:val="hybridMultilevel"/>
    <w:tmpl w:val="28C69C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F1C1CD7"/>
    <w:multiLevelType w:val="hybridMultilevel"/>
    <w:tmpl w:val="0E4E0288"/>
    <w:lvl w:ilvl="0" w:tplc="D70EB5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5"/>
  </w:num>
  <w:num w:numId="3">
    <w:abstractNumId w:val="0"/>
  </w:num>
  <w:num w:numId="4">
    <w:abstractNumId w:val="7"/>
  </w:num>
  <w:num w:numId="5">
    <w:abstractNumId w:val="4"/>
  </w:num>
  <w:num w:numId="6">
    <w:abstractNumId w:val="2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0E72"/>
    <w:rsid w:val="00141987"/>
    <w:rsid w:val="00DE0E72"/>
    <w:rsid w:val="00ED7B23"/>
    <w:rsid w:val="00F72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9AB27"/>
  <w15:chartTrackingRefBased/>
  <w15:docId w15:val="{430A8FC1-CD09-4C00-B7D2-9961EEC7F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0E72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E0E72"/>
    <w:pPr>
      <w:keepNext/>
      <w:spacing w:before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rsid w:val="00DE0E72"/>
    <w:pPr>
      <w:keepNext/>
      <w:jc w:val="center"/>
      <w:outlineLvl w:val="1"/>
    </w:pPr>
    <w:rPr>
      <w:rFonts w:ascii="VNI-Centur" w:hAnsi="VNI-Centur"/>
      <w:b/>
      <w:bCs/>
      <w:sz w:val="36"/>
    </w:rPr>
  </w:style>
  <w:style w:type="paragraph" w:styleId="Heading3">
    <w:name w:val="heading 3"/>
    <w:basedOn w:val="Normal"/>
    <w:next w:val="Normal"/>
    <w:link w:val="Heading3Char"/>
    <w:qFormat/>
    <w:rsid w:val="00DE0E72"/>
    <w:pPr>
      <w:keepNext/>
      <w:jc w:val="both"/>
      <w:outlineLvl w:val="2"/>
    </w:pPr>
    <w:rPr>
      <w:b/>
      <w:bCs/>
      <w:sz w:val="26"/>
      <w:u w:val="single"/>
    </w:rPr>
  </w:style>
  <w:style w:type="paragraph" w:styleId="Heading4">
    <w:name w:val="heading 4"/>
    <w:basedOn w:val="Normal"/>
    <w:next w:val="Normal"/>
    <w:link w:val="Heading4Char"/>
    <w:qFormat/>
    <w:rsid w:val="00DE0E72"/>
    <w:pPr>
      <w:keepNext/>
      <w:outlineLvl w:val="3"/>
    </w:pPr>
    <w:rPr>
      <w:b/>
      <w:bCs/>
      <w:i/>
      <w:iCs/>
      <w:color w:val="333300"/>
      <w:sz w:val="26"/>
    </w:rPr>
  </w:style>
  <w:style w:type="paragraph" w:styleId="Heading5">
    <w:name w:val="heading 5"/>
    <w:basedOn w:val="Normal"/>
    <w:next w:val="Normal"/>
    <w:link w:val="Heading5Char"/>
    <w:qFormat/>
    <w:rsid w:val="00DE0E72"/>
    <w:pPr>
      <w:keepNext/>
      <w:outlineLvl w:val="4"/>
    </w:pPr>
    <w:rPr>
      <w:rFonts w:ascii="VNI-Centur" w:hAnsi="VNI-Centur"/>
      <w:b/>
      <w:bCs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E0E7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E0E72"/>
    <w:rPr>
      <w:rFonts w:ascii="VNI-Centur" w:eastAsia="Times New Roman" w:hAnsi="VNI-Centur" w:cs="Times New Roman"/>
      <w:b/>
      <w:bCs/>
      <w:sz w:val="36"/>
      <w:szCs w:val="24"/>
    </w:rPr>
  </w:style>
  <w:style w:type="character" w:customStyle="1" w:styleId="Heading3Char">
    <w:name w:val="Heading 3 Char"/>
    <w:basedOn w:val="DefaultParagraphFont"/>
    <w:link w:val="Heading3"/>
    <w:rsid w:val="00DE0E72"/>
    <w:rPr>
      <w:rFonts w:ascii="VNI-Times" w:eastAsia="Times New Roman" w:hAnsi="VNI-Times" w:cs="Times New Roman"/>
      <w:b/>
      <w:bCs/>
      <w:sz w:val="26"/>
      <w:szCs w:val="24"/>
      <w:u w:val="single"/>
    </w:rPr>
  </w:style>
  <w:style w:type="character" w:customStyle="1" w:styleId="Heading4Char">
    <w:name w:val="Heading 4 Char"/>
    <w:basedOn w:val="DefaultParagraphFont"/>
    <w:link w:val="Heading4"/>
    <w:rsid w:val="00DE0E72"/>
    <w:rPr>
      <w:rFonts w:ascii="VNI-Times" w:eastAsia="Times New Roman" w:hAnsi="VNI-Times" w:cs="Times New Roman"/>
      <w:b/>
      <w:bCs/>
      <w:i/>
      <w:iCs/>
      <w:color w:val="333300"/>
      <w:sz w:val="26"/>
      <w:szCs w:val="24"/>
    </w:rPr>
  </w:style>
  <w:style w:type="character" w:customStyle="1" w:styleId="Heading5Char">
    <w:name w:val="Heading 5 Char"/>
    <w:basedOn w:val="DefaultParagraphFont"/>
    <w:link w:val="Heading5"/>
    <w:rsid w:val="00DE0E72"/>
    <w:rPr>
      <w:rFonts w:ascii="VNI-Centur" w:eastAsia="Times New Roman" w:hAnsi="VNI-Centur" w:cs="Times New Roman"/>
      <w:b/>
      <w:bCs/>
      <w:sz w:val="26"/>
      <w:szCs w:val="24"/>
      <w:u w:val="single"/>
    </w:rPr>
  </w:style>
  <w:style w:type="paragraph" w:styleId="BodyText">
    <w:name w:val="Body Text"/>
    <w:basedOn w:val="Normal"/>
    <w:link w:val="BodyTextChar"/>
    <w:rsid w:val="00DE0E72"/>
    <w:pPr>
      <w:jc w:val="both"/>
    </w:pPr>
    <w:rPr>
      <w:sz w:val="26"/>
    </w:rPr>
  </w:style>
  <w:style w:type="character" w:customStyle="1" w:styleId="BodyTextChar">
    <w:name w:val="Body Text Char"/>
    <w:basedOn w:val="DefaultParagraphFont"/>
    <w:link w:val="BodyText"/>
    <w:rsid w:val="00DE0E72"/>
    <w:rPr>
      <w:rFonts w:ascii="VNI-Times" w:eastAsia="Times New Roman" w:hAnsi="VNI-Times" w:cs="Times New Roman"/>
      <w:sz w:val="26"/>
      <w:szCs w:val="24"/>
    </w:rPr>
  </w:style>
  <w:style w:type="paragraph" w:styleId="BodyTextIndent">
    <w:name w:val="Body Text Indent"/>
    <w:basedOn w:val="Normal"/>
    <w:link w:val="BodyTextIndentChar"/>
    <w:rsid w:val="00DE0E72"/>
    <w:pPr>
      <w:ind w:left="62"/>
      <w:jc w:val="both"/>
    </w:pPr>
    <w:rPr>
      <w:noProof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DE0E72"/>
    <w:rPr>
      <w:rFonts w:ascii="VNI-Times" w:eastAsia="Times New Roman" w:hAnsi="VNI-Times" w:cs="Times New Roman"/>
      <w:noProof/>
      <w:sz w:val="26"/>
      <w:szCs w:val="24"/>
    </w:rPr>
  </w:style>
  <w:style w:type="paragraph" w:styleId="Header">
    <w:name w:val="header"/>
    <w:basedOn w:val="Normal"/>
    <w:link w:val="HeaderChar"/>
    <w:rsid w:val="00DE0E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E0E7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rsid w:val="00DE0E7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E0E72"/>
    <w:rPr>
      <w:rFonts w:ascii="VNI-Times" w:eastAsia="Times New Roman" w:hAnsi="VNI-Times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DE0E72"/>
    <w:rPr>
      <w:sz w:val="26"/>
    </w:rPr>
  </w:style>
  <w:style w:type="character" w:customStyle="1" w:styleId="BodyText2Char">
    <w:name w:val="Body Text 2 Char"/>
    <w:basedOn w:val="DefaultParagraphFont"/>
    <w:link w:val="BodyText2"/>
    <w:rsid w:val="00DE0E72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DE0E7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3">
    <w:name w:val=" Char Char3"/>
    <w:basedOn w:val="Normal"/>
    <w:autoRedefine/>
    <w:rsid w:val="00DE0E7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2">
    <w:name w:val="List 2"/>
    <w:basedOn w:val="Normal"/>
    <w:rsid w:val="00DE0E72"/>
    <w:pPr>
      <w:ind w:left="720" w:hanging="360"/>
    </w:pPr>
    <w:rPr>
      <w:i/>
      <w:color w:val="0000FF"/>
      <w:sz w:val="28"/>
      <w:szCs w:val="2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02</Words>
  <Characters>8566</Characters>
  <Application>Microsoft Office Word</Application>
  <DocSecurity>0</DocSecurity>
  <Lines>71</Lines>
  <Paragraphs>20</Paragraphs>
  <ScaleCrop>false</ScaleCrop>
  <Company/>
  <LinksUpToDate>false</LinksUpToDate>
  <CharactersWithSpaces>10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2-09-04T14:42:00Z</dcterms:created>
  <dcterms:modified xsi:type="dcterms:W3CDTF">2022-09-04T14:42:00Z</dcterms:modified>
</cp:coreProperties>
</file>